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6345"/>
      </w:tblGrid>
      <w:tr w:rsidR="00FE52DE" w:rsidRPr="00336141" w:rsidTr="00FE52DE">
        <w:trPr>
          <w:trHeight w:val="1410"/>
        </w:trPr>
        <w:tc>
          <w:tcPr>
            <w:tcW w:w="4077" w:type="dxa"/>
          </w:tcPr>
          <w:p w:rsidR="00FE52DE" w:rsidRPr="00336141" w:rsidRDefault="00FE52DE" w:rsidP="00F06E4B">
            <w:pPr>
              <w:rPr>
                <w:b/>
              </w:rPr>
            </w:pPr>
            <w:r w:rsidRPr="00336141">
              <w:rPr>
                <w:b/>
              </w:rPr>
              <w:t xml:space="preserve">PHÒNG GD&amp;ĐT DẦU TIẾNG  </w:t>
            </w:r>
          </w:p>
          <w:p w:rsidR="00FE52DE" w:rsidRPr="00336141" w:rsidRDefault="00FE52DE" w:rsidP="00F06E4B">
            <w:pPr>
              <w:rPr>
                <w:b/>
              </w:rPr>
            </w:pPr>
            <w:r w:rsidRPr="0033614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C92E9F5" wp14:editId="1B262A9B">
                      <wp:simplePos x="0" y="0"/>
                      <wp:positionH relativeFrom="column">
                        <wp:posOffset>327025</wp:posOffset>
                      </wp:positionH>
                      <wp:positionV relativeFrom="paragraph">
                        <wp:posOffset>19050</wp:posOffset>
                      </wp:positionV>
                      <wp:extent cx="1895475" cy="0"/>
                      <wp:effectExtent l="0" t="0" r="952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95475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.75pt,1.5pt" to="17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" strokecolor="black [3040]" strokeweight="1pt"/>
                  </w:pict>
                </mc:Fallback>
              </mc:AlternateContent>
            </w:r>
          </w:p>
          <w:p w:rsidR="00FE52DE" w:rsidRPr="00336141" w:rsidRDefault="00FE52DE" w:rsidP="00F06E4B">
            <w:pPr>
              <w:rPr>
                <w:b/>
              </w:rPr>
            </w:pPr>
            <w:r w:rsidRPr="00336141">
              <w:rPr>
                <w:b/>
              </w:rPr>
              <w:t xml:space="preserve">  </w:t>
            </w:r>
          </w:p>
        </w:tc>
        <w:tc>
          <w:tcPr>
            <w:tcW w:w="6345" w:type="dxa"/>
          </w:tcPr>
          <w:p w:rsidR="00FE52DE" w:rsidRPr="00336141" w:rsidRDefault="00FE52DE" w:rsidP="00F06E4B">
            <w:pPr>
              <w:rPr>
                <w:b/>
                <w:lang w:val="en-GB"/>
              </w:rPr>
            </w:pPr>
            <w:r w:rsidRPr="00336141">
              <w:rPr>
                <w:b/>
                <w:lang w:val="vi-VN"/>
              </w:rPr>
              <w:t xml:space="preserve">ĐỀ </w:t>
            </w:r>
            <w:r w:rsidR="00ED57BA" w:rsidRPr="00336141">
              <w:rPr>
                <w:b/>
                <w:lang w:val="en-GB"/>
              </w:rPr>
              <w:t>KIỂM TRA HỌC KÌ II NĂM HỌC 2021-2022</w:t>
            </w:r>
          </w:p>
          <w:p w:rsidR="00FE52DE" w:rsidRPr="00336141" w:rsidRDefault="00FE52DE" w:rsidP="00FE52DE">
            <w:pPr>
              <w:jc w:val="center"/>
              <w:rPr>
                <w:i/>
              </w:rPr>
            </w:pPr>
            <w:r w:rsidRPr="00336141">
              <w:rPr>
                <w:b/>
                <w:bCs/>
              </w:rPr>
              <w:t xml:space="preserve">Môn: TOÁN -  </w:t>
            </w:r>
            <w:r w:rsidR="00EA4419" w:rsidRPr="00336141">
              <w:rPr>
                <w:b/>
                <w:bCs/>
              </w:rPr>
              <w:t>Lớp 6</w:t>
            </w:r>
          </w:p>
          <w:p w:rsidR="00FE52DE" w:rsidRPr="00336141" w:rsidRDefault="00FE52DE" w:rsidP="00FE52DE">
            <w:pPr>
              <w:jc w:val="center"/>
              <w:rPr>
                <w:b/>
              </w:rPr>
            </w:pPr>
            <w:r w:rsidRPr="00336141">
              <w:rPr>
                <w:b/>
              </w:rPr>
              <w:t>Thời gian làm bài: 90 phút</w:t>
            </w:r>
          </w:p>
          <w:p w:rsidR="00FE52DE" w:rsidRPr="00336141" w:rsidRDefault="00E01F9B" w:rsidP="00FE52DE">
            <w:pPr>
              <w:jc w:val="center"/>
              <w:rPr>
                <w:b/>
                <w:i/>
              </w:rPr>
            </w:pPr>
            <w:r w:rsidRPr="00336141">
              <w:rPr>
                <w:i/>
              </w:rPr>
              <w:t>(Không tính thời gian giao</w:t>
            </w:r>
            <w:r w:rsidR="00FE52DE" w:rsidRPr="00336141">
              <w:rPr>
                <w:i/>
              </w:rPr>
              <w:t xml:space="preserve"> đề)</w:t>
            </w:r>
          </w:p>
        </w:tc>
      </w:tr>
    </w:tbl>
    <w:p w:rsidR="00394135" w:rsidRPr="00336141" w:rsidRDefault="00F06E4B" w:rsidP="00FE52DE">
      <w:pPr>
        <w:rPr>
          <w:b/>
        </w:rPr>
      </w:pPr>
      <w:r w:rsidRPr="00336141">
        <w:rPr>
          <w:b/>
        </w:rPr>
        <w:tab/>
      </w:r>
      <w:r w:rsidRPr="00336141">
        <w:rPr>
          <w:b/>
        </w:rPr>
        <w:tab/>
      </w:r>
      <w:r w:rsidR="00FE52DE" w:rsidRPr="00336141">
        <w:rPr>
          <w:b/>
        </w:rPr>
        <w:t xml:space="preserve">                                                               </w:t>
      </w:r>
    </w:p>
    <w:p w:rsidR="0008278F" w:rsidRPr="00336141" w:rsidRDefault="0008278F" w:rsidP="00FE52DE">
      <w:r w:rsidRPr="00336141">
        <w:rPr>
          <w:b/>
        </w:rPr>
        <w:t>Bài 1:  (1 điểm)</w:t>
      </w:r>
    </w:p>
    <w:p w:rsidR="00464374" w:rsidRPr="00336141" w:rsidRDefault="0008278F" w:rsidP="00464374">
      <w:pPr>
        <w:spacing w:line="0" w:lineRule="atLeast"/>
        <w:ind w:right="-1012"/>
      </w:pPr>
      <w:r w:rsidRPr="00336141">
        <w:t xml:space="preserve">       Một phân xưởng thống kê số lượ</w:t>
      </w:r>
      <w:r w:rsidR="00464374" w:rsidRPr="00336141">
        <w:t>ng đồng hồ lắp ráp được kêt quả như sau:</w:t>
      </w:r>
    </w:p>
    <w:p w:rsidR="00464374" w:rsidRDefault="00464374" w:rsidP="00464374">
      <w:pPr>
        <w:spacing w:line="0" w:lineRule="atLeast"/>
        <w:ind w:right="-1012"/>
      </w:pPr>
      <w:r>
        <w:rPr>
          <w:noProof/>
        </w:rPr>
        <w:drawing>
          <wp:inline distT="0" distB="0" distL="0" distR="0" wp14:anchorId="5235C348" wp14:editId="73919298">
            <wp:extent cx="5943600" cy="2453640"/>
            <wp:effectExtent l="0" t="0" r="0" b="381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5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4374" w:rsidRDefault="00464374" w:rsidP="00464374">
      <w:pPr>
        <w:spacing w:line="216" w:lineRule="exact"/>
      </w:pPr>
      <w:r>
        <w:rPr>
          <w:noProof/>
        </w:rPr>
        <w:drawing>
          <wp:inline distT="0" distB="0" distL="0" distR="0" wp14:anchorId="633DA0A0" wp14:editId="4E480F9D">
            <wp:extent cx="5943600" cy="2453640"/>
            <wp:effectExtent l="0" t="0" r="0" b="381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5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4374" w:rsidRDefault="00464374" w:rsidP="00464374">
      <w:pPr>
        <w:pStyle w:val="ListParagraph"/>
        <w:spacing w:line="216" w:lineRule="exact"/>
        <w:ind w:left="570"/>
      </w:pPr>
    </w:p>
    <w:p w:rsidR="0008278F" w:rsidRPr="00336141" w:rsidRDefault="0008278F" w:rsidP="00464374">
      <w:pPr>
        <w:pStyle w:val="ListParagraph"/>
        <w:numPr>
          <w:ilvl w:val="0"/>
          <w:numId w:val="4"/>
        </w:numPr>
        <w:spacing w:line="216" w:lineRule="exact"/>
      </w:pPr>
      <w:r w:rsidRPr="00336141">
        <w:t>Tổng số đồng</w:t>
      </w:r>
      <w:r w:rsidR="00336141" w:rsidRPr="00336141">
        <w:t xml:space="preserve"> hồ lắp ráp được trong t</w:t>
      </w:r>
      <w:r w:rsidRPr="00336141">
        <w:t>hứ 6 là bao nhiêu chiếc?</w:t>
      </w:r>
    </w:p>
    <w:p w:rsidR="0008278F" w:rsidRPr="00336141" w:rsidRDefault="0008278F" w:rsidP="0008278F">
      <w:pPr>
        <w:spacing w:line="55" w:lineRule="exact"/>
      </w:pPr>
    </w:p>
    <w:p w:rsidR="0008278F" w:rsidRPr="00336141" w:rsidRDefault="0008278F" w:rsidP="00464374">
      <w:pPr>
        <w:pStyle w:val="ListParagraph"/>
        <w:numPr>
          <w:ilvl w:val="0"/>
          <w:numId w:val="4"/>
        </w:numPr>
        <w:tabs>
          <w:tab w:val="left" w:pos="980"/>
        </w:tabs>
        <w:spacing w:line="0" w:lineRule="atLeast"/>
      </w:pPr>
      <w:r w:rsidRPr="00336141">
        <w:t xml:space="preserve">Ngày thứ 5 phân xưởng </w:t>
      </w:r>
      <w:r w:rsidR="000269AA">
        <w:t>lắp ráp được nhiề</w:t>
      </w:r>
      <w:r w:rsidRPr="00336141">
        <w:t>u hơn thứ 2 bao nhiêu chiếc đồng hồ?</w:t>
      </w:r>
    </w:p>
    <w:p w:rsidR="0008278F" w:rsidRPr="00336141" w:rsidRDefault="0008278F" w:rsidP="0008278F">
      <w:pPr>
        <w:spacing w:line="55" w:lineRule="exact"/>
      </w:pPr>
    </w:p>
    <w:p w:rsidR="0008278F" w:rsidRPr="00336141" w:rsidRDefault="00464374" w:rsidP="0008278F">
      <w:pPr>
        <w:tabs>
          <w:tab w:val="left" w:pos="980"/>
        </w:tabs>
        <w:spacing w:line="0" w:lineRule="atLeast"/>
      </w:pPr>
      <w:r>
        <w:t xml:space="preserve"> </w:t>
      </w:r>
      <w:r w:rsidRPr="00336141">
        <w:rPr>
          <w:b/>
        </w:rPr>
        <w:t xml:space="preserve">Bài </w:t>
      </w:r>
      <w:r>
        <w:rPr>
          <w:b/>
        </w:rPr>
        <w:t>2:  (1</w:t>
      </w:r>
      <w:r w:rsidRPr="00336141">
        <w:rPr>
          <w:b/>
        </w:rPr>
        <w:t xml:space="preserve"> điểm)</w:t>
      </w:r>
      <w:r w:rsidRPr="00336141">
        <w:t xml:space="preserve">  </w:t>
      </w:r>
      <w:r w:rsidR="00336141" w:rsidRPr="00336141">
        <w:t xml:space="preserve">  </w:t>
      </w:r>
      <w:r w:rsidR="0008278F" w:rsidRPr="00336141">
        <w:t xml:space="preserve">Tung đồng xu 32 lần liên tiếp, có 18 lần xuất hiện mặt </w:t>
      </w:r>
      <w:r w:rsidR="0008278F" w:rsidRPr="00336141">
        <w:rPr>
          <w:i/>
        </w:rPr>
        <w:t>S</w:t>
      </w:r>
      <w:r w:rsidR="0008278F" w:rsidRPr="00336141">
        <w:t xml:space="preserve"> thì xác suất thực nghiệm xuất hiện mặt N là bao nhiêu?</w:t>
      </w:r>
    </w:p>
    <w:p w:rsidR="0008278F" w:rsidRPr="00336141" w:rsidRDefault="0008278F" w:rsidP="0008278F">
      <w:pPr>
        <w:spacing w:line="67" w:lineRule="exact"/>
      </w:pPr>
    </w:p>
    <w:p w:rsidR="00F06E4B" w:rsidRPr="00336141" w:rsidRDefault="00552B60" w:rsidP="00F06E4B">
      <w:pPr>
        <w:spacing w:after="120"/>
        <w:rPr>
          <w:b/>
        </w:rPr>
      </w:pPr>
      <w:r w:rsidRPr="00336141">
        <w:rPr>
          <w:b/>
        </w:rPr>
        <w:t xml:space="preserve">Bài </w:t>
      </w:r>
      <w:r w:rsidR="0008278F" w:rsidRPr="00336141">
        <w:rPr>
          <w:b/>
        </w:rPr>
        <w:t>3</w:t>
      </w:r>
      <w:r w:rsidRPr="00336141">
        <w:rPr>
          <w:b/>
        </w:rPr>
        <w:t>:  (2,</w:t>
      </w:r>
      <w:r w:rsidR="000269AA">
        <w:rPr>
          <w:b/>
        </w:rPr>
        <w:t>2</w:t>
      </w:r>
      <w:r w:rsidRPr="00336141">
        <w:rPr>
          <w:b/>
        </w:rPr>
        <w:t>5</w:t>
      </w:r>
      <w:r w:rsidR="00F06E4B" w:rsidRPr="00336141">
        <w:rPr>
          <w:b/>
        </w:rPr>
        <w:t xml:space="preserve"> điểm)</w:t>
      </w:r>
      <w:r w:rsidR="00F06E4B" w:rsidRPr="00336141">
        <w:t xml:space="preserve">  Thực hiện </w:t>
      </w:r>
      <w:r w:rsidR="00263479" w:rsidRPr="00336141">
        <w:t xml:space="preserve">các </w:t>
      </w:r>
      <w:r w:rsidR="00F06E4B" w:rsidRPr="00336141">
        <w:t>phép tính</w:t>
      </w:r>
      <w:r w:rsidR="00EA4419" w:rsidRPr="00336141">
        <w:t>:</w:t>
      </w:r>
    </w:p>
    <w:p w:rsidR="00AE67B3" w:rsidRDefault="002B5A4C" w:rsidP="00AE67B3">
      <w:pPr>
        <w:spacing w:after="120"/>
      </w:pPr>
      <w:r w:rsidRPr="00336141">
        <w:rPr>
          <w:position w:val="-24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3pt;height:35.6pt" o:ole="">
            <v:imagedata r:id="rId10" o:title=""/>
          </v:shape>
          <o:OLEObject Type="Embed" ProgID="Equation.DSMT4" ShapeID="_x0000_i1025" DrawAspect="Content" ObjectID="_1712405553" r:id="rId11"/>
        </w:object>
      </w:r>
      <w:r w:rsidR="00F06E4B" w:rsidRPr="00336141">
        <w:tab/>
      </w:r>
      <w:r w:rsidR="00F06E4B" w:rsidRPr="00336141">
        <w:tab/>
      </w:r>
      <w:r w:rsidR="00417613" w:rsidRPr="00336141">
        <w:t xml:space="preserve">                </w:t>
      </w:r>
      <w:r w:rsidRPr="00336141">
        <w:rPr>
          <w:position w:val="-24"/>
        </w:rPr>
        <w:object w:dxaOrig="840" w:dyaOrig="620">
          <v:shape id="_x0000_i1026" type="#_x0000_t75" style="width:50.5pt;height:36.4pt" o:ole="">
            <v:imagedata r:id="rId12" o:title=""/>
          </v:shape>
          <o:OLEObject Type="Embed" ProgID="Equation.DSMT4" ShapeID="_x0000_i1026" DrawAspect="Content" ObjectID="_1712405554" r:id="rId13"/>
        </w:object>
      </w:r>
      <w:r w:rsidR="00F06E4B" w:rsidRPr="00336141">
        <w:tab/>
      </w:r>
      <w:r w:rsidR="00F06E4B" w:rsidRPr="00336141">
        <w:tab/>
      </w:r>
      <w:r w:rsidR="00417613" w:rsidRPr="00336141">
        <w:t xml:space="preserve">               </w:t>
      </w:r>
      <w:r w:rsidRPr="00336141">
        <w:rPr>
          <w:position w:val="-24"/>
        </w:rPr>
        <w:object w:dxaOrig="1480" w:dyaOrig="620">
          <v:shape id="_x0000_i1027" type="#_x0000_t75" style="width:81.95pt;height:33.95pt" o:ole="">
            <v:imagedata r:id="rId14" o:title=""/>
          </v:shape>
          <o:OLEObject Type="Embed" ProgID="Equation.DSMT4" ShapeID="_x0000_i1027" DrawAspect="Content" ObjectID="_1712405555" r:id="rId15"/>
        </w:object>
      </w:r>
      <w:r w:rsidR="00AE67B3">
        <w:tab/>
      </w:r>
      <w:r w:rsidR="00AE67B3">
        <w:tab/>
      </w:r>
    </w:p>
    <w:p w:rsidR="00417613" w:rsidRPr="00336141" w:rsidRDefault="0008278F" w:rsidP="00AE67B3">
      <w:pPr>
        <w:spacing w:after="120"/>
      </w:pPr>
      <w:r w:rsidRPr="00336141">
        <w:rPr>
          <w:b/>
        </w:rPr>
        <w:t>Bài 4</w:t>
      </w:r>
      <w:r w:rsidR="00AE67B3">
        <w:rPr>
          <w:b/>
        </w:rPr>
        <w:t>:  (1,75</w:t>
      </w:r>
      <w:r w:rsidR="00F06E4B" w:rsidRPr="00336141">
        <w:rPr>
          <w:b/>
        </w:rPr>
        <w:t xml:space="preserve"> điểm)</w:t>
      </w:r>
      <w:r w:rsidR="00F06E4B" w:rsidRPr="00336141">
        <w:t xml:space="preserve">  Tìm x</w:t>
      </w:r>
      <w:r w:rsidR="003F1E7D" w:rsidRPr="00336141">
        <w:t>, biết</w:t>
      </w:r>
      <w:r w:rsidR="00EA4419" w:rsidRPr="00336141">
        <w:t>:</w:t>
      </w:r>
    </w:p>
    <w:p w:rsidR="00F06E4B" w:rsidRPr="00336141" w:rsidRDefault="002B5A4C" w:rsidP="00417613">
      <w:r w:rsidRPr="00336141">
        <w:rPr>
          <w:position w:val="-10"/>
        </w:rPr>
        <w:object w:dxaOrig="1400" w:dyaOrig="320">
          <v:shape id="_x0000_i1028" type="#_x0000_t75" style="width:80.3pt;height:18.2pt" o:ole="">
            <v:imagedata r:id="rId16" o:title=""/>
          </v:shape>
          <o:OLEObject Type="Embed" ProgID="Equation.DSMT4" ShapeID="_x0000_i1028" DrawAspect="Content" ObjectID="_1712405556" r:id="rId17"/>
        </w:object>
      </w:r>
      <w:r w:rsidR="00F06E4B" w:rsidRPr="00336141">
        <w:tab/>
      </w:r>
      <w:r w:rsidR="00F06E4B" w:rsidRPr="00336141">
        <w:tab/>
      </w:r>
      <w:r w:rsidR="00417613" w:rsidRPr="00336141">
        <w:t xml:space="preserve">                </w:t>
      </w:r>
      <w:r w:rsidR="00F06E4B" w:rsidRPr="00336141">
        <w:tab/>
      </w:r>
      <w:r w:rsidR="00417613" w:rsidRPr="00336141">
        <w:t xml:space="preserve">               </w:t>
      </w:r>
      <m:oMath>
        <m:r>
          <w:rPr>
            <w:rFonts w:ascii="Cambria Math" w:hAnsi="Cambria Math"/>
          </w:rPr>
          <m:t>b)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.x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F06E4B" w:rsidRPr="00336141" w:rsidRDefault="00F06E4B" w:rsidP="00F06E4B">
      <w:pPr>
        <w:jc w:val="both"/>
      </w:pPr>
    </w:p>
    <w:p w:rsidR="00F06E4B" w:rsidRPr="00336141" w:rsidRDefault="00AE67B3" w:rsidP="00F06E4B">
      <w:pPr>
        <w:jc w:val="both"/>
        <w:rPr>
          <w:b/>
        </w:rPr>
      </w:pPr>
      <w:r>
        <w:rPr>
          <w:b/>
        </w:rPr>
        <w:t>Bài 5: (1</w:t>
      </w:r>
      <w:r w:rsidR="00154EB9">
        <w:rPr>
          <w:b/>
        </w:rPr>
        <w:t>,5</w:t>
      </w:r>
      <w:r w:rsidR="00F06E4B" w:rsidRPr="00336141">
        <w:rPr>
          <w:b/>
        </w:rPr>
        <w:t xml:space="preserve"> điểm)</w:t>
      </w:r>
    </w:p>
    <w:p w:rsidR="00417613" w:rsidRPr="00336141" w:rsidRDefault="00AD514B">
      <w:r w:rsidRPr="00336141">
        <w:t xml:space="preserve">    </w:t>
      </w:r>
      <w:r w:rsidR="00417613" w:rsidRPr="00336141">
        <w:t xml:space="preserve">     </w:t>
      </w:r>
      <w:r w:rsidRPr="00336141">
        <w:t xml:space="preserve">Bạn Ngọc đọc một cuốn sách dày 60 trang trong ba ngày, ngày thứ  nhất đọc  </w:t>
      </w:r>
      <w:r w:rsidRPr="00336141">
        <w:rPr>
          <w:position w:val="-24"/>
        </w:rPr>
        <w:object w:dxaOrig="220" w:dyaOrig="620">
          <v:shape id="_x0000_i1029" type="#_x0000_t75" style="width:11.6pt;height:30.6pt" o:ole="">
            <v:imagedata r:id="rId18" o:title=""/>
          </v:shape>
          <o:OLEObject Type="Embed" ProgID="Equation.DSMT4" ShapeID="_x0000_i1029" DrawAspect="Content" ObjectID="_1712405557" r:id="rId19"/>
        </w:object>
      </w:r>
      <w:r w:rsidRPr="00336141">
        <w:t xml:space="preserve"> số trang. </w:t>
      </w:r>
      <w:r w:rsidR="00336141">
        <w:t xml:space="preserve"> </w:t>
      </w:r>
      <w:r w:rsidRPr="00336141">
        <w:t xml:space="preserve">Ngày thứ hai đọc  </w:t>
      </w:r>
      <w:r w:rsidRPr="00336141">
        <w:rPr>
          <w:position w:val="-24"/>
        </w:rPr>
        <w:object w:dxaOrig="220" w:dyaOrig="620">
          <v:shape id="_x0000_i1030" type="#_x0000_t75" style="width:11.6pt;height:30.6pt" o:ole="">
            <v:imagedata r:id="rId20" o:title=""/>
          </v:shape>
          <o:OLEObject Type="Embed" ProgID="Equation.DSMT4" ShapeID="_x0000_i1030" DrawAspect="Content" ObjectID="_1712405558" r:id="rId21"/>
        </w:object>
      </w:r>
      <w:r w:rsidRPr="00336141">
        <w:t xml:space="preserve"> số trang còn lại. Hỏi ngày thứ ba Ngọc đọc bao nhiêu trang sách?</w:t>
      </w:r>
    </w:p>
    <w:p w:rsidR="00F06E4B" w:rsidRPr="00336141" w:rsidRDefault="00FC2F33" w:rsidP="00F06E4B">
      <w:pPr>
        <w:spacing w:line="276" w:lineRule="auto"/>
        <w:rPr>
          <w:b/>
        </w:rPr>
      </w:pPr>
      <w:r>
        <w:rPr>
          <w:b/>
        </w:rPr>
        <w:t>Bài 6</w:t>
      </w:r>
      <w:r w:rsidR="00154EB9">
        <w:rPr>
          <w:b/>
        </w:rPr>
        <w:t>: (2,5</w:t>
      </w:r>
      <w:r w:rsidR="00F06E4B" w:rsidRPr="00336141">
        <w:rPr>
          <w:b/>
        </w:rPr>
        <w:t xml:space="preserve"> điểm)</w:t>
      </w:r>
    </w:p>
    <w:p w:rsidR="00336141" w:rsidRPr="00336141" w:rsidRDefault="00336141" w:rsidP="00336141">
      <w:pPr>
        <w:spacing w:after="60"/>
        <w:rPr>
          <w:lang w:val="vi-VN"/>
        </w:rPr>
      </w:pPr>
      <w:r w:rsidRPr="00336141">
        <w:t xml:space="preserve">   </w:t>
      </w:r>
      <w:r w:rsidR="00AE67B3">
        <w:t>a</w:t>
      </w:r>
      <w:r w:rsidRPr="00336141">
        <w:t>)</w:t>
      </w:r>
      <w:r>
        <w:t xml:space="preserve"> </w:t>
      </w:r>
      <w:r w:rsidRPr="00336141">
        <w:t>Vẽ hai tia đối nhau Ox và Oy. Lấy điểm A thuộc tia Ox, điểm B thuộc tia Oy.</w:t>
      </w:r>
    </w:p>
    <w:p w:rsidR="00336141" w:rsidRPr="00336141" w:rsidRDefault="00AE67B3" w:rsidP="00336141">
      <w:pPr>
        <w:pStyle w:val="ListParagraph"/>
        <w:spacing w:after="60"/>
        <w:rPr>
          <w:lang w:val="vi-VN"/>
        </w:rPr>
      </w:pPr>
      <w:r w:rsidRPr="00AE67B3">
        <w:rPr>
          <w:lang w:val="vi-VN"/>
        </w:rPr>
        <w:t>-</w:t>
      </w:r>
      <w:r w:rsidR="00336141" w:rsidRPr="00336141">
        <w:rPr>
          <w:lang w:val="vi-VN"/>
        </w:rPr>
        <w:t xml:space="preserve"> Viết tên các tia trùng nhau gốc O.</w:t>
      </w:r>
    </w:p>
    <w:p w:rsidR="00336141" w:rsidRPr="00336141" w:rsidRDefault="00AE67B3" w:rsidP="00336141">
      <w:pPr>
        <w:pStyle w:val="ListParagraph"/>
        <w:spacing w:after="60"/>
        <w:rPr>
          <w:lang w:val="vi-VN"/>
        </w:rPr>
      </w:pPr>
      <w:r w:rsidRPr="00AE67B3">
        <w:rPr>
          <w:lang w:val="vi-VN"/>
        </w:rPr>
        <w:t xml:space="preserve">- </w:t>
      </w:r>
      <w:r w:rsidR="00336141" w:rsidRPr="00336141">
        <w:rPr>
          <w:lang w:val="vi-VN"/>
        </w:rPr>
        <w:t xml:space="preserve"> Hai tia Ax và By có đối  nhau không? Vì sao?</w:t>
      </w:r>
    </w:p>
    <w:p w:rsidR="00336141" w:rsidRPr="00336141" w:rsidRDefault="00336141" w:rsidP="00336141">
      <w:pPr>
        <w:spacing w:line="0" w:lineRule="atLeast"/>
        <w:rPr>
          <w:color w:val="000000"/>
          <w:lang w:val="vi-VN"/>
        </w:rPr>
      </w:pPr>
      <w:r w:rsidRPr="00336141">
        <w:rPr>
          <w:color w:val="000000"/>
          <w:lang w:val="vi-VN"/>
        </w:rPr>
        <w:t xml:space="preserve">   </w:t>
      </w:r>
      <w:r w:rsidR="00AE67B3">
        <w:rPr>
          <w:color w:val="000000"/>
          <w:lang w:val="en-GB"/>
        </w:rPr>
        <w:t>b</w:t>
      </w:r>
      <w:r w:rsidRPr="00336141">
        <w:rPr>
          <w:color w:val="000000"/>
          <w:lang w:val="vi-VN"/>
        </w:rPr>
        <w:t xml:space="preserve">) Cho hình vẽ. Các điểm nào nằm bên trong góc </w:t>
      </w:r>
      <w:r w:rsidRPr="00336141">
        <w:rPr>
          <w:i/>
          <w:color w:val="000000"/>
          <w:lang w:val="vi-VN"/>
        </w:rPr>
        <w:t>xOy</w:t>
      </w:r>
      <w:r w:rsidRPr="00336141">
        <w:rPr>
          <w:color w:val="000000"/>
          <w:lang w:val="vi-VN"/>
        </w:rPr>
        <w:t>?</w:t>
      </w:r>
    </w:p>
    <w:p w:rsidR="00336141" w:rsidRPr="00336141" w:rsidRDefault="00336141" w:rsidP="00336141">
      <w:pPr>
        <w:spacing w:line="0" w:lineRule="atLeast"/>
        <w:rPr>
          <w:color w:val="000000"/>
          <w:lang w:val="vi-VN"/>
        </w:rPr>
      </w:pPr>
    </w:p>
    <w:p w:rsidR="00336141" w:rsidRPr="00336141" w:rsidRDefault="00336141" w:rsidP="00336141">
      <w:pPr>
        <w:spacing w:line="0" w:lineRule="atLeast"/>
        <w:rPr>
          <w:color w:val="000000"/>
        </w:rPr>
      </w:pPr>
      <w:r w:rsidRPr="00336141">
        <w:rPr>
          <w:noProof/>
        </w:rPr>
        <w:drawing>
          <wp:inline distT="0" distB="0" distL="0" distR="0" wp14:anchorId="5013173D" wp14:editId="076F7061">
            <wp:extent cx="2466667" cy="1771429"/>
            <wp:effectExtent l="0" t="0" r="0" b="63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6141" w:rsidRPr="00336141" w:rsidRDefault="00336141" w:rsidP="00336141">
      <w:pPr>
        <w:spacing w:line="0" w:lineRule="atLeast"/>
        <w:rPr>
          <w:color w:val="000000"/>
        </w:rPr>
      </w:pPr>
    </w:p>
    <w:p w:rsidR="00336141" w:rsidRPr="00336141" w:rsidRDefault="00AE67B3" w:rsidP="00336141">
      <w:pPr>
        <w:spacing w:line="0" w:lineRule="atLeast"/>
        <w:rPr>
          <w:color w:val="000000"/>
        </w:rPr>
      </w:pPr>
      <w:r>
        <w:rPr>
          <w:color w:val="000000"/>
        </w:rPr>
        <w:t xml:space="preserve"> c</w:t>
      </w:r>
      <w:r w:rsidR="00336141">
        <w:rPr>
          <w:color w:val="000000"/>
        </w:rPr>
        <w:t xml:space="preserve">) </w:t>
      </w:r>
      <w:r w:rsidR="00336141" w:rsidRPr="00336141">
        <w:rPr>
          <w:color w:val="000000"/>
        </w:rPr>
        <w:t>Góc mAn dưới đây có số đo là</w:t>
      </w:r>
      <w:r w:rsidR="00336141">
        <w:rPr>
          <w:color w:val="000000"/>
        </w:rPr>
        <w:t xml:space="preserve"> bao nhiêu?</w:t>
      </w:r>
    </w:p>
    <w:p w:rsidR="00336141" w:rsidRPr="00336141" w:rsidRDefault="00336141" w:rsidP="00336141">
      <w:pPr>
        <w:spacing w:line="20" w:lineRule="exact"/>
      </w:pPr>
      <w:r w:rsidRPr="00336141">
        <w:rPr>
          <w:noProof/>
          <w:color w:val="000000"/>
        </w:rPr>
        <w:drawing>
          <wp:anchor distT="0" distB="0" distL="114300" distR="114300" simplePos="0" relativeHeight="251694080" behindDoc="1" locked="0" layoutInCell="1" allowOverlap="1" wp14:anchorId="5936FE52" wp14:editId="2DC77BC3">
            <wp:simplePos x="0" y="0"/>
            <wp:positionH relativeFrom="column">
              <wp:posOffset>2092325</wp:posOffset>
            </wp:positionH>
            <wp:positionV relativeFrom="paragraph">
              <wp:posOffset>55245</wp:posOffset>
            </wp:positionV>
            <wp:extent cx="2940050" cy="1513205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0" cy="15132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pStyle w:val="ListParagraph"/>
        <w:spacing w:after="60"/>
      </w:pPr>
    </w:p>
    <w:p w:rsidR="00F06E4B" w:rsidRPr="00336141" w:rsidRDefault="00F06E4B" w:rsidP="00F06E4B">
      <w:pPr>
        <w:jc w:val="center"/>
        <w:rPr>
          <w:b/>
        </w:rPr>
      </w:pPr>
    </w:p>
    <w:p w:rsidR="00192E0A" w:rsidRDefault="00F06E4B" w:rsidP="00154EB9">
      <w:pPr>
        <w:jc w:val="center"/>
        <w:rPr>
          <w:b/>
        </w:rPr>
      </w:pPr>
      <w:r w:rsidRPr="00336141">
        <w:rPr>
          <w:b/>
        </w:rPr>
        <w:t xml:space="preserve">-- HẾT </w:t>
      </w:r>
      <w:r w:rsidR="00192E0A" w:rsidRPr="00336141">
        <w:rPr>
          <w:b/>
        </w:rPr>
        <w:t>–</w:t>
      </w: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Pr="00154EB9" w:rsidRDefault="00154EB9" w:rsidP="00154EB9">
      <w:pPr>
        <w:jc w:val="center"/>
        <w:rPr>
          <w:b/>
        </w:rPr>
      </w:pPr>
    </w:p>
    <w:p w:rsidR="00192E0A" w:rsidRPr="00336141" w:rsidRDefault="00192E0A" w:rsidP="00F06E4B">
      <w:pPr>
        <w:jc w:val="center"/>
        <w:rPr>
          <w:b/>
        </w:rPr>
      </w:pPr>
    </w:p>
    <w:p w:rsidR="00192E0A" w:rsidRPr="00336141" w:rsidRDefault="00192E0A" w:rsidP="00F06E4B">
      <w:pPr>
        <w:jc w:val="center"/>
        <w:rPr>
          <w:b/>
        </w:rPr>
      </w:pPr>
      <w:r w:rsidRPr="00336141">
        <w:rPr>
          <w:b/>
        </w:rPr>
        <w:lastRenderedPageBreak/>
        <w:t>HƯỚNG DẪN CHẤM VÀ THANG ĐIỂM</w:t>
      </w:r>
    </w:p>
    <w:p w:rsidR="00192E0A" w:rsidRPr="00336141" w:rsidRDefault="00192E0A" w:rsidP="00192E0A"/>
    <w:tbl>
      <w:tblPr>
        <w:tblStyle w:val="TableGrid"/>
        <w:tblW w:w="10773" w:type="dxa"/>
        <w:tblInd w:w="108" w:type="dxa"/>
        <w:tblLook w:val="04A0" w:firstRow="1" w:lastRow="0" w:firstColumn="1" w:lastColumn="0" w:noHBand="0" w:noVBand="1"/>
      </w:tblPr>
      <w:tblGrid>
        <w:gridCol w:w="1276"/>
        <w:gridCol w:w="8643"/>
        <w:gridCol w:w="854"/>
      </w:tblGrid>
      <w:tr w:rsidR="00192E0A" w:rsidRPr="00336141" w:rsidTr="00464374">
        <w:trPr>
          <w:trHeight w:val="345"/>
        </w:trPr>
        <w:tc>
          <w:tcPr>
            <w:tcW w:w="9919" w:type="dxa"/>
            <w:gridSpan w:val="2"/>
            <w:vAlign w:val="center"/>
          </w:tcPr>
          <w:p w:rsidR="00192E0A" w:rsidRPr="00336141" w:rsidRDefault="00192E0A" w:rsidP="00192E0A">
            <w:pPr>
              <w:jc w:val="center"/>
              <w:rPr>
                <w:b/>
              </w:rPr>
            </w:pPr>
            <w:r w:rsidRPr="00336141">
              <w:rPr>
                <w:b/>
              </w:rPr>
              <w:t>Nội dung</w:t>
            </w:r>
          </w:p>
        </w:tc>
        <w:tc>
          <w:tcPr>
            <w:tcW w:w="854" w:type="dxa"/>
            <w:vAlign w:val="center"/>
          </w:tcPr>
          <w:p w:rsidR="00192E0A" w:rsidRPr="00336141" w:rsidRDefault="00192E0A" w:rsidP="00192E0A">
            <w:pPr>
              <w:jc w:val="center"/>
              <w:rPr>
                <w:b/>
              </w:rPr>
            </w:pPr>
            <w:r w:rsidRPr="00336141">
              <w:rPr>
                <w:b/>
              </w:rPr>
              <w:t>Điểm</w:t>
            </w:r>
          </w:p>
        </w:tc>
      </w:tr>
      <w:tr w:rsidR="00464374" w:rsidRPr="00336141" w:rsidTr="00154EB9">
        <w:trPr>
          <w:trHeight w:val="345"/>
        </w:trPr>
        <w:tc>
          <w:tcPr>
            <w:tcW w:w="1276" w:type="dxa"/>
            <w:vMerge w:val="restart"/>
            <w:vAlign w:val="center"/>
          </w:tcPr>
          <w:p w:rsidR="00464374" w:rsidRDefault="00464374" w:rsidP="00192E0A">
            <w:pPr>
              <w:jc w:val="center"/>
              <w:rPr>
                <w:b/>
              </w:rPr>
            </w:pPr>
            <w:r>
              <w:rPr>
                <w:b/>
              </w:rPr>
              <w:t>Bài 1</w:t>
            </w:r>
          </w:p>
          <w:p w:rsidR="00464374" w:rsidRPr="00336141" w:rsidRDefault="00464374" w:rsidP="00192E0A">
            <w:pPr>
              <w:jc w:val="center"/>
              <w:rPr>
                <w:b/>
              </w:rPr>
            </w:pPr>
            <w:r>
              <w:rPr>
                <w:b/>
              </w:rPr>
              <w:t>( 1 điểm)</w:t>
            </w:r>
          </w:p>
        </w:tc>
        <w:tc>
          <w:tcPr>
            <w:tcW w:w="8643" w:type="dxa"/>
            <w:vAlign w:val="center"/>
          </w:tcPr>
          <w:p w:rsidR="00464374" w:rsidRPr="006B721F" w:rsidRDefault="006B721F" w:rsidP="006B721F">
            <w:pPr>
              <w:rPr>
                <w:b/>
              </w:rPr>
            </w:pPr>
            <w:r>
              <w:t>a)</w:t>
            </w:r>
            <w:r w:rsidR="00464374" w:rsidRPr="00336141">
              <w:t>Tổng số đồng hồ lắp ráp được trong thứ 6 là</w:t>
            </w:r>
            <w:r w:rsidR="00464374">
              <w:t xml:space="preserve"> 6.100+1.50=650 (chiếc)</w:t>
            </w:r>
          </w:p>
        </w:tc>
        <w:tc>
          <w:tcPr>
            <w:tcW w:w="854" w:type="dxa"/>
            <w:vAlign w:val="center"/>
          </w:tcPr>
          <w:p w:rsidR="000269AA" w:rsidRPr="00336141" w:rsidRDefault="000269AA" w:rsidP="000269AA">
            <w:pPr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464374" w:rsidRPr="00336141" w:rsidRDefault="00464374" w:rsidP="00192E0A">
            <w:pPr>
              <w:jc w:val="center"/>
              <w:rPr>
                <w:b/>
              </w:rPr>
            </w:pPr>
          </w:p>
        </w:tc>
      </w:tr>
      <w:tr w:rsidR="00464374" w:rsidRPr="00336141" w:rsidTr="00154EB9">
        <w:trPr>
          <w:trHeight w:val="345"/>
        </w:trPr>
        <w:tc>
          <w:tcPr>
            <w:tcW w:w="1276" w:type="dxa"/>
            <w:vMerge/>
            <w:vAlign w:val="center"/>
          </w:tcPr>
          <w:p w:rsidR="00464374" w:rsidRPr="00336141" w:rsidRDefault="00464374" w:rsidP="00192E0A">
            <w:pPr>
              <w:jc w:val="center"/>
              <w:rPr>
                <w:b/>
              </w:rPr>
            </w:pPr>
          </w:p>
        </w:tc>
        <w:tc>
          <w:tcPr>
            <w:tcW w:w="8643" w:type="dxa"/>
            <w:vAlign w:val="center"/>
          </w:tcPr>
          <w:p w:rsidR="00464374" w:rsidRPr="006B721F" w:rsidRDefault="006B721F" w:rsidP="006B721F">
            <w:pPr>
              <w:rPr>
                <w:b/>
              </w:rPr>
            </w:pPr>
            <w:r>
              <w:t>b)</w:t>
            </w:r>
            <w:r w:rsidR="00464374">
              <w:t>Số chiếc đồng hồ n</w:t>
            </w:r>
            <w:r w:rsidR="00464374" w:rsidRPr="00336141">
              <w:t xml:space="preserve">gày thứ 5 phân xưởng </w:t>
            </w:r>
            <w:r w:rsidR="000269AA">
              <w:t>lắp ráp được nhiề</w:t>
            </w:r>
            <w:r w:rsidR="00464374" w:rsidRPr="00336141">
              <w:t>u hơn thứ 2</w:t>
            </w:r>
            <w:r w:rsidR="00464374">
              <w:t xml:space="preserve"> là: 8.100-5.100=300 (chiếc)</w:t>
            </w:r>
          </w:p>
        </w:tc>
        <w:tc>
          <w:tcPr>
            <w:tcW w:w="854" w:type="dxa"/>
            <w:vAlign w:val="center"/>
          </w:tcPr>
          <w:p w:rsidR="000269AA" w:rsidRPr="00336141" w:rsidRDefault="000269AA" w:rsidP="000269AA">
            <w:pPr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464374" w:rsidRPr="00336141" w:rsidRDefault="00464374" w:rsidP="00192E0A">
            <w:pPr>
              <w:jc w:val="center"/>
              <w:rPr>
                <w:b/>
              </w:rPr>
            </w:pPr>
          </w:p>
        </w:tc>
      </w:tr>
      <w:tr w:rsidR="00464374" w:rsidRPr="00464374" w:rsidTr="00154EB9">
        <w:trPr>
          <w:trHeight w:val="345"/>
        </w:trPr>
        <w:tc>
          <w:tcPr>
            <w:tcW w:w="1276" w:type="dxa"/>
            <w:vAlign w:val="center"/>
          </w:tcPr>
          <w:p w:rsidR="00464374" w:rsidRDefault="00464374" w:rsidP="00192E0A">
            <w:pPr>
              <w:jc w:val="center"/>
              <w:rPr>
                <w:b/>
              </w:rPr>
            </w:pPr>
            <w:r>
              <w:rPr>
                <w:b/>
              </w:rPr>
              <w:t>Bài 2</w:t>
            </w:r>
          </w:p>
          <w:p w:rsidR="00464374" w:rsidRPr="00336141" w:rsidRDefault="00464374" w:rsidP="00192E0A">
            <w:pPr>
              <w:jc w:val="center"/>
              <w:rPr>
                <w:b/>
              </w:rPr>
            </w:pPr>
            <w:r>
              <w:rPr>
                <w:b/>
              </w:rPr>
              <w:t>( 1 điểm)</w:t>
            </w:r>
          </w:p>
        </w:tc>
        <w:tc>
          <w:tcPr>
            <w:tcW w:w="8643" w:type="dxa"/>
            <w:vAlign w:val="center"/>
          </w:tcPr>
          <w:p w:rsidR="00464374" w:rsidRDefault="00464374" w:rsidP="00464374">
            <w:r w:rsidRPr="00464374">
              <w:t>Số lần xuất hiện mặt N là: 32-18=14</w:t>
            </w:r>
          </w:p>
          <w:p w:rsidR="00464374" w:rsidRPr="00464374" w:rsidRDefault="000269AA" w:rsidP="000269AA">
            <w:pPr>
              <w:rPr>
                <w:b/>
              </w:rPr>
            </w:pPr>
            <w:r>
              <w:t>X</w:t>
            </w:r>
            <w:r w:rsidR="00464374" w:rsidRPr="00336141">
              <w:t>ác suất thực nghiệm xuất hiện mặt N là</w:t>
            </w:r>
            <w:r>
              <w:t xml:space="preserve">   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4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3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</m:oMath>
            <w:r>
              <w:br/>
            </w:r>
            <m:oMathPara>
              <m:oMath>
                <m:r>
                  <w:rPr>
                    <w:rFonts w:ascii="Cambria Math" w:hAnsi="Cambria Math"/>
                  </w:rPr>
                  <m:t xml:space="preserve">           </m:t>
                </m:r>
              </m:oMath>
            </m:oMathPara>
          </w:p>
        </w:tc>
        <w:tc>
          <w:tcPr>
            <w:tcW w:w="854" w:type="dxa"/>
            <w:vAlign w:val="center"/>
          </w:tcPr>
          <w:p w:rsidR="000269AA" w:rsidRPr="00336141" w:rsidRDefault="000269AA" w:rsidP="000269AA">
            <w:pPr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0269AA" w:rsidRPr="00336141" w:rsidRDefault="000269AA" w:rsidP="000269AA">
            <w:pPr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464374" w:rsidRPr="00464374" w:rsidRDefault="00464374" w:rsidP="00192E0A">
            <w:pPr>
              <w:jc w:val="center"/>
              <w:rPr>
                <w:b/>
              </w:rPr>
            </w:pPr>
          </w:p>
        </w:tc>
      </w:tr>
      <w:tr w:rsidR="00192E0A" w:rsidRPr="00336141" w:rsidTr="00154EB9">
        <w:trPr>
          <w:trHeight w:val="1441"/>
        </w:trPr>
        <w:tc>
          <w:tcPr>
            <w:tcW w:w="1276" w:type="dxa"/>
            <w:vMerge w:val="restart"/>
            <w:vAlign w:val="center"/>
          </w:tcPr>
          <w:p w:rsidR="00192E0A" w:rsidRPr="00336141" w:rsidRDefault="000269AA" w:rsidP="00192E0A">
            <w:pPr>
              <w:jc w:val="center"/>
              <w:rPr>
                <w:b/>
              </w:rPr>
            </w:pPr>
            <w:r>
              <w:rPr>
                <w:b/>
              </w:rPr>
              <w:t>Bài 3</w:t>
            </w:r>
          </w:p>
          <w:p w:rsidR="00192E0A" w:rsidRPr="00336141" w:rsidRDefault="00552B60" w:rsidP="00192E0A">
            <w:pPr>
              <w:jc w:val="center"/>
            </w:pPr>
            <w:r w:rsidRPr="00336141">
              <w:t>(2,</w:t>
            </w:r>
            <w:r w:rsidR="000269AA">
              <w:t>2</w:t>
            </w:r>
            <w:r w:rsidRPr="00336141">
              <w:t>5</w:t>
            </w:r>
            <w:r w:rsidR="00192E0A" w:rsidRPr="00336141">
              <w:t xml:space="preserve"> điểm)</w:t>
            </w:r>
          </w:p>
        </w:tc>
        <w:tc>
          <w:tcPr>
            <w:tcW w:w="8643" w:type="dxa"/>
            <w:vAlign w:val="center"/>
          </w:tcPr>
          <w:p w:rsidR="00192E0A" w:rsidRPr="00336141" w:rsidRDefault="00102686" w:rsidP="00102686">
            <w:r w:rsidRPr="00336141">
              <w:rPr>
                <w:position w:val="-122"/>
              </w:rPr>
              <w:object w:dxaOrig="1520" w:dyaOrig="2560">
                <v:shape id="_x0000_i1031" type="#_x0000_t75" style="width:76.15pt;height:128.3pt" o:ole="">
                  <v:imagedata r:id="rId24" o:title=""/>
                </v:shape>
                <o:OLEObject Type="Embed" ProgID="Equation.DSMT4" ShapeID="_x0000_i1031" DrawAspect="Content" ObjectID="_1712405559" r:id="rId25"/>
              </w:object>
            </w:r>
            <w:r w:rsidRPr="00336141">
              <w:tab/>
            </w:r>
          </w:p>
        </w:tc>
        <w:tc>
          <w:tcPr>
            <w:tcW w:w="854" w:type="dxa"/>
            <w:vAlign w:val="center"/>
          </w:tcPr>
          <w:p w:rsidR="008073FC" w:rsidRPr="00336141" w:rsidRDefault="008073FC" w:rsidP="00133DBE">
            <w:pPr>
              <w:jc w:val="center"/>
              <w:rPr>
                <w:b/>
              </w:rPr>
            </w:pPr>
          </w:p>
          <w:p w:rsidR="00192E0A" w:rsidRPr="00336141" w:rsidRDefault="00133DBE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0269AA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  <w:p w:rsidR="00133DBE" w:rsidRPr="00336141" w:rsidRDefault="00133DBE" w:rsidP="00133DBE">
            <w:pPr>
              <w:jc w:val="center"/>
              <w:rPr>
                <w:b/>
              </w:rPr>
            </w:pPr>
          </w:p>
          <w:p w:rsidR="00133DBE" w:rsidRPr="00336141" w:rsidRDefault="00133DBE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8073FC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  <w:p w:rsidR="008073FC" w:rsidRPr="00336141" w:rsidRDefault="008073FC" w:rsidP="00133DBE">
            <w:pPr>
              <w:jc w:val="center"/>
              <w:rPr>
                <w:b/>
              </w:rPr>
            </w:pPr>
          </w:p>
          <w:p w:rsidR="008073FC" w:rsidRPr="00336141" w:rsidRDefault="008073FC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</w:tc>
      </w:tr>
      <w:tr w:rsidR="00192E0A" w:rsidRPr="00336141" w:rsidTr="00154EB9">
        <w:trPr>
          <w:trHeight w:val="1545"/>
        </w:trPr>
        <w:tc>
          <w:tcPr>
            <w:tcW w:w="1276" w:type="dxa"/>
            <w:vMerge/>
          </w:tcPr>
          <w:p w:rsidR="00192E0A" w:rsidRPr="00336141" w:rsidRDefault="00192E0A" w:rsidP="00192E0A"/>
        </w:tc>
        <w:tc>
          <w:tcPr>
            <w:tcW w:w="8643" w:type="dxa"/>
            <w:tcBorders>
              <w:bottom w:val="single" w:sz="4" w:space="0" w:color="auto"/>
            </w:tcBorders>
            <w:vAlign w:val="center"/>
          </w:tcPr>
          <w:p w:rsidR="00192E0A" w:rsidRPr="00336141" w:rsidRDefault="00102686" w:rsidP="00102686">
            <w:pPr>
              <w:spacing w:after="120"/>
            </w:pPr>
            <w:r w:rsidRPr="00336141">
              <w:rPr>
                <w:position w:val="-88"/>
              </w:rPr>
              <w:object w:dxaOrig="840" w:dyaOrig="1920">
                <v:shape id="_x0000_i1032" type="#_x0000_t75" style="width:42.2pt;height:96pt" o:ole="">
                  <v:imagedata r:id="rId26" o:title=""/>
                </v:shape>
                <o:OLEObject Type="Embed" ProgID="Equation.DSMT4" ShapeID="_x0000_i1032" DrawAspect="Content" ObjectID="_1712405560" r:id="rId27"/>
              </w:object>
            </w:r>
            <w:r w:rsidRPr="00336141">
              <w:tab/>
            </w:r>
          </w:p>
        </w:tc>
        <w:tc>
          <w:tcPr>
            <w:tcW w:w="854" w:type="dxa"/>
            <w:vAlign w:val="center"/>
          </w:tcPr>
          <w:p w:rsidR="008073FC" w:rsidRPr="00336141" w:rsidRDefault="008073FC" w:rsidP="00133DBE">
            <w:pPr>
              <w:jc w:val="center"/>
              <w:rPr>
                <w:b/>
              </w:rPr>
            </w:pPr>
          </w:p>
          <w:p w:rsidR="00133DBE" w:rsidRPr="00336141" w:rsidRDefault="00133DBE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8073FC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  <w:p w:rsidR="00133DBE" w:rsidRPr="00336141" w:rsidRDefault="00133DBE" w:rsidP="00133DBE">
            <w:pPr>
              <w:jc w:val="center"/>
              <w:rPr>
                <w:b/>
              </w:rPr>
            </w:pPr>
          </w:p>
          <w:p w:rsidR="00133DBE" w:rsidRPr="00336141" w:rsidRDefault="00133DBE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8073FC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</w:tc>
      </w:tr>
      <w:tr w:rsidR="00192E0A" w:rsidRPr="00336141" w:rsidTr="00154EB9">
        <w:trPr>
          <w:trHeight w:val="1695"/>
        </w:trPr>
        <w:tc>
          <w:tcPr>
            <w:tcW w:w="1276" w:type="dxa"/>
            <w:vMerge/>
            <w:tcBorders>
              <w:right w:val="single" w:sz="4" w:space="0" w:color="auto"/>
            </w:tcBorders>
          </w:tcPr>
          <w:p w:rsidR="00192E0A" w:rsidRPr="00336141" w:rsidRDefault="00192E0A" w:rsidP="00192E0A"/>
        </w:tc>
        <w:tc>
          <w:tcPr>
            <w:tcW w:w="8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E0A" w:rsidRPr="00336141" w:rsidRDefault="00102686" w:rsidP="00552B60">
            <w:pPr>
              <w:spacing w:after="120"/>
            </w:pPr>
            <w:r w:rsidRPr="00336141">
              <w:rPr>
                <w:position w:val="-154"/>
              </w:rPr>
              <w:object w:dxaOrig="1480" w:dyaOrig="3220">
                <v:shape id="_x0000_i1033" type="#_x0000_t75" style="width:74.5pt;height:161.4pt" o:ole="">
                  <v:imagedata r:id="rId28" o:title=""/>
                </v:shape>
                <o:OLEObject Type="Embed" ProgID="Equation.DSMT4" ShapeID="_x0000_i1033" DrawAspect="Content" ObjectID="_1712405561" r:id="rId29"/>
              </w:object>
            </w:r>
          </w:p>
        </w:tc>
        <w:tc>
          <w:tcPr>
            <w:tcW w:w="854" w:type="dxa"/>
            <w:tcBorders>
              <w:left w:val="single" w:sz="4" w:space="0" w:color="auto"/>
            </w:tcBorders>
            <w:vAlign w:val="center"/>
          </w:tcPr>
          <w:p w:rsidR="00552B60" w:rsidRPr="00336141" w:rsidRDefault="00552B60" w:rsidP="00552B60">
            <w:pPr>
              <w:rPr>
                <w:b/>
              </w:rPr>
            </w:pPr>
            <w:r w:rsidRPr="00336141">
              <w:rPr>
                <w:b/>
              </w:rPr>
              <w:t xml:space="preserve"> </w:t>
            </w:r>
          </w:p>
          <w:p w:rsidR="00192E0A" w:rsidRPr="00336141" w:rsidRDefault="00552B60" w:rsidP="00552B60">
            <w:pPr>
              <w:rPr>
                <w:b/>
              </w:rPr>
            </w:pPr>
            <w:r w:rsidRPr="00336141">
              <w:rPr>
                <w:b/>
              </w:rPr>
              <w:t xml:space="preserve"> </w:t>
            </w:r>
            <w:r w:rsidR="00133DBE" w:rsidRPr="00336141">
              <w:rPr>
                <w:b/>
              </w:rPr>
              <w:t>0,</w:t>
            </w:r>
            <w:r w:rsidRPr="00336141">
              <w:rPr>
                <w:b/>
              </w:rPr>
              <w:t>2</w:t>
            </w:r>
            <w:r w:rsidR="00133DBE" w:rsidRPr="00336141">
              <w:rPr>
                <w:b/>
              </w:rPr>
              <w:t>5</w:t>
            </w:r>
          </w:p>
          <w:p w:rsidR="00133DBE" w:rsidRPr="00336141" w:rsidRDefault="00133DBE" w:rsidP="00133DBE">
            <w:pPr>
              <w:jc w:val="center"/>
              <w:rPr>
                <w:b/>
              </w:rPr>
            </w:pPr>
          </w:p>
          <w:p w:rsidR="00133DBE" w:rsidRPr="00336141" w:rsidRDefault="00133DBE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552B60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  <w:p w:rsidR="00552B60" w:rsidRPr="00336141" w:rsidRDefault="00552B60" w:rsidP="00552B60">
            <w:pPr>
              <w:jc w:val="center"/>
              <w:rPr>
                <w:b/>
              </w:rPr>
            </w:pPr>
          </w:p>
          <w:p w:rsidR="00552B60" w:rsidRPr="00336141" w:rsidRDefault="00552B60" w:rsidP="00552B60">
            <w:pPr>
              <w:rPr>
                <w:b/>
              </w:rPr>
            </w:pPr>
            <w:r w:rsidRPr="00336141">
              <w:rPr>
                <w:b/>
              </w:rPr>
              <w:t xml:space="preserve"> 0,25</w:t>
            </w:r>
          </w:p>
          <w:p w:rsidR="00552B60" w:rsidRPr="00336141" w:rsidRDefault="00552B60" w:rsidP="00552B60">
            <w:pPr>
              <w:jc w:val="center"/>
              <w:rPr>
                <w:b/>
              </w:rPr>
            </w:pPr>
          </w:p>
          <w:p w:rsidR="00552B60" w:rsidRPr="00336141" w:rsidRDefault="00552B60" w:rsidP="00552B60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</w:tc>
      </w:tr>
      <w:tr w:rsidR="002B5A4C" w:rsidRPr="00336141" w:rsidTr="00154EB9">
        <w:trPr>
          <w:trHeight w:val="1695"/>
        </w:trPr>
        <w:tc>
          <w:tcPr>
            <w:tcW w:w="1276" w:type="dxa"/>
            <w:vMerge w:val="restart"/>
            <w:tcBorders>
              <w:right w:val="single" w:sz="4" w:space="0" w:color="auto"/>
            </w:tcBorders>
          </w:tcPr>
          <w:p w:rsidR="002B5A4C" w:rsidRPr="00336141" w:rsidRDefault="00AE67B3" w:rsidP="002B5A4C">
            <w:pPr>
              <w:jc w:val="center"/>
              <w:rPr>
                <w:b/>
              </w:rPr>
            </w:pPr>
            <w:r>
              <w:rPr>
                <w:b/>
              </w:rPr>
              <w:t>Bài 4</w:t>
            </w:r>
          </w:p>
          <w:p w:rsidR="002B5A4C" w:rsidRPr="00336141" w:rsidRDefault="00AE67B3" w:rsidP="002B5A4C">
            <w:r>
              <w:t>(1,75</w:t>
            </w:r>
            <w:r w:rsidR="002B5A4C" w:rsidRPr="00336141">
              <w:t xml:space="preserve"> điểm)</w:t>
            </w:r>
          </w:p>
        </w:tc>
        <w:tc>
          <w:tcPr>
            <w:tcW w:w="8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5A4C" w:rsidRPr="00336141" w:rsidRDefault="00552B60" w:rsidP="00102686">
            <w:pPr>
              <w:spacing w:after="120"/>
            </w:pPr>
            <w:r w:rsidRPr="00336141">
              <w:rPr>
                <w:position w:val="-62"/>
              </w:rPr>
              <w:object w:dxaOrig="1400" w:dyaOrig="1359">
                <v:shape id="_x0000_i1034" type="#_x0000_t75" style="width:81.1pt;height:80.3pt" o:ole="">
                  <v:imagedata r:id="rId30" o:title=""/>
                </v:shape>
                <o:OLEObject Type="Embed" ProgID="Equation.DSMT4" ShapeID="_x0000_i1034" DrawAspect="Content" ObjectID="_1712405562" r:id="rId31"/>
              </w:object>
            </w:r>
          </w:p>
        </w:tc>
        <w:tc>
          <w:tcPr>
            <w:tcW w:w="854" w:type="dxa"/>
            <w:tcBorders>
              <w:left w:val="single" w:sz="4" w:space="0" w:color="auto"/>
            </w:tcBorders>
            <w:vAlign w:val="center"/>
          </w:tcPr>
          <w:p w:rsidR="00552B60" w:rsidRPr="00336141" w:rsidRDefault="00552B60" w:rsidP="002B5A4C">
            <w:pPr>
              <w:jc w:val="center"/>
              <w:rPr>
                <w:b/>
              </w:rPr>
            </w:pPr>
          </w:p>
          <w:p w:rsidR="00552B60" w:rsidRPr="00336141" w:rsidRDefault="00552B60" w:rsidP="00552B60">
            <w:pPr>
              <w:rPr>
                <w:b/>
              </w:rPr>
            </w:pPr>
          </w:p>
          <w:p w:rsidR="002B5A4C" w:rsidRPr="00336141" w:rsidRDefault="002B5A4C" w:rsidP="00552B60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  <w:p w:rsidR="002B5A4C" w:rsidRPr="00336141" w:rsidRDefault="002B5A4C" w:rsidP="00552B60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  <w:p w:rsidR="002B5A4C" w:rsidRPr="00336141" w:rsidRDefault="002B5A4C" w:rsidP="002B5A4C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552B60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</w:tc>
      </w:tr>
      <w:tr w:rsidR="002B5A4C" w:rsidRPr="00336141" w:rsidTr="00154EB9">
        <w:trPr>
          <w:trHeight w:val="1695"/>
        </w:trPr>
        <w:tc>
          <w:tcPr>
            <w:tcW w:w="1276" w:type="dxa"/>
            <w:vMerge/>
          </w:tcPr>
          <w:p w:rsidR="002B5A4C" w:rsidRPr="00336141" w:rsidRDefault="002B5A4C" w:rsidP="00192E0A"/>
        </w:tc>
        <w:tc>
          <w:tcPr>
            <w:tcW w:w="8643" w:type="dxa"/>
            <w:vAlign w:val="center"/>
          </w:tcPr>
          <w:p w:rsidR="002B5A4C" w:rsidRPr="00AE67B3" w:rsidRDefault="00BC6556" w:rsidP="00102686">
            <w:pPr>
              <w:spacing w:after="120"/>
            </w:pPr>
            <m:oMathPara>
              <m:oMathParaPr>
                <m:jc m:val="left"/>
              </m:oMathParaPr>
              <m:oMath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</w:rPr>
                      <m:t>b)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.x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 xml:space="preserve">   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.x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.x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: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3</m:t>
                        </m:r>
                      </m:den>
                    </m:f>
                  </m:e>
                </m:eqArr>
              </m:oMath>
            </m:oMathPara>
          </w:p>
        </w:tc>
        <w:tc>
          <w:tcPr>
            <w:tcW w:w="854" w:type="dxa"/>
            <w:vAlign w:val="center"/>
          </w:tcPr>
          <w:p w:rsidR="00552B60" w:rsidRPr="00336141" w:rsidRDefault="00552B60" w:rsidP="002B5A4C">
            <w:pPr>
              <w:jc w:val="center"/>
              <w:rPr>
                <w:b/>
              </w:rPr>
            </w:pPr>
          </w:p>
          <w:p w:rsidR="00552B60" w:rsidRPr="00336141" w:rsidRDefault="00552B60" w:rsidP="00552B60">
            <w:pPr>
              <w:rPr>
                <w:b/>
              </w:rPr>
            </w:pPr>
          </w:p>
          <w:p w:rsidR="002B5A4C" w:rsidRPr="00336141" w:rsidRDefault="002B5A4C" w:rsidP="002B5A4C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  <w:p w:rsidR="002B5A4C" w:rsidRPr="00336141" w:rsidRDefault="002B5A4C" w:rsidP="00552B60">
            <w:pPr>
              <w:rPr>
                <w:b/>
              </w:rPr>
            </w:pPr>
          </w:p>
          <w:p w:rsidR="002B5A4C" w:rsidRPr="00336141" w:rsidRDefault="002B5A4C" w:rsidP="002B5A4C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  <w:p w:rsidR="002B5A4C" w:rsidRPr="00336141" w:rsidRDefault="002B5A4C" w:rsidP="00552B60">
            <w:pPr>
              <w:rPr>
                <w:b/>
              </w:rPr>
            </w:pPr>
          </w:p>
          <w:p w:rsidR="002B5A4C" w:rsidRPr="00336141" w:rsidRDefault="002B5A4C" w:rsidP="002B5A4C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552B60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  <w:p w:rsidR="00552B60" w:rsidRPr="00336141" w:rsidRDefault="00552B60" w:rsidP="002B5A4C">
            <w:pPr>
              <w:jc w:val="center"/>
              <w:rPr>
                <w:b/>
              </w:rPr>
            </w:pPr>
          </w:p>
          <w:p w:rsidR="00552B60" w:rsidRPr="00336141" w:rsidRDefault="00552B60" w:rsidP="002B5A4C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</w:tc>
      </w:tr>
      <w:tr w:rsidR="00192E0A" w:rsidRPr="00336141" w:rsidTr="00154EB9">
        <w:trPr>
          <w:trHeight w:val="1694"/>
        </w:trPr>
        <w:tc>
          <w:tcPr>
            <w:tcW w:w="1276" w:type="dxa"/>
            <w:vAlign w:val="center"/>
          </w:tcPr>
          <w:p w:rsidR="00192E0A" w:rsidRPr="00336141" w:rsidRDefault="00AE67B3" w:rsidP="00133DBE">
            <w:pPr>
              <w:jc w:val="center"/>
              <w:rPr>
                <w:b/>
              </w:rPr>
            </w:pPr>
            <w:r>
              <w:rPr>
                <w:b/>
              </w:rPr>
              <w:t>Bài 5</w:t>
            </w:r>
          </w:p>
          <w:p w:rsidR="00192E0A" w:rsidRPr="00336141" w:rsidRDefault="00AE67B3" w:rsidP="00133DBE">
            <w:pPr>
              <w:jc w:val="center"/>
            </w:pPr>
            <w:r>
              <w:t>(1</w:t>
            </w:r>
            <w:r w:rsidR="00154EB9">
              <w:t>,5</w:t>
            </w:r>
            <w:r w:rsidR="00192E0A" w:rsidRPr="00336141">
              <w:t xml:space="preserve"> điểm)</w:t>
            </w:r>
          </w:p>
        </w:tc>
        <w:tc>
          <w:tcPr>
            <w:tcW w:w="8643" w:type="dxa"/>
            <w:vAlign w:val="center"/>
          </w:tcPr>
          <w:p w:rsidR="002B5A4C" w:rsidRPr="00336141" w:rsidRDefault="002B5A4C" w:rsidP="00552B60">
            <w:pPr>
              <w:spacing w:after="120"/>
            </w:pPr>
            <w:r w:rsidRPr="00336141">
              <w:t>Số trang sách ngày thứ nhất Ngọc đọc được là: 60.</w:t>
            </w:r>
            <w:r w:rsidRPr="00336141">
              <w:rPr>
                <w:position w:val="-24"/>
              </w:rPr>
              <w:object w:dxaOrig="220" w:dyaOrig="620">
                <v:shape id="_x0000_i1035" type="#_x0000_t75" style="width:11.6pt;height:30.6pt" o:ole="">
                  <v:imagedata r:id="rId32" o:title=""/>
                </v:shape>
                <o:OLEObject Type="Embed" ProgID="Equation.DSMT4" ShapeID="_x0000_i1035" DrawAspect="Content" ObjectID="_1712405563" r:id="rId33"/>
              </w:object>
            </w:r>
            <w:r w:rsidRPr="00336141">
              <w:t>= 20 (trang)</w:t>
            </w:r>
          </w:p>
          <w:p w:rsidR="002B5A4C" w:rsidRPr="00336141" w:rsidRDefault="002B5A4C" w:rsidP="00552B60">
            <w:pPr>
              <w:spacing w:after="120"/>
            </w:pPr>
            <w:r w:rsidRPr="00336141">
              <w:t>Số trang sách còn lại: 60-20=40 (trang)</w:t>
            </w:r>
          </w:p>
          <w:p w:rsidR="002B5A4C" w:rsidRPr="00336141" w:rsidRDefault="002B5A4C" w:rsidP="00552B60">
            <w:pPr>
              <w:spacing w:after="120"/>
            </w:pPr>
            <w:r w:rsidRPr="00336141">
              <w:t>Số trang sách ngày thứ hai Ngọc đọc được là: 40.</w:t>
            </w:r>
            <w:r w:rsidRPr="00336141">
              <w:rPr>
                <w:position w:val="-24"/>
              </w:rPr>
              <w:object w:dxaOrig="220" w:dyaOrig="620">
                <v:shape id="_x0000_i1036" type="#_x0000_t75" style="width:11.6pt;height:30.6pt" o:ole="">
                  <v:imagedata r:id="rId34" o:title=""/>
                </v:shape>
                <o:OLEObject Type="Embed" ProgID="Equation.DSMT4" ShapeID="_x0000_i1036" DrawAspect="Content" ObjectID="_1712405564" r:id="rId35"/>
              </w:object>
            </w:r>
            <w:r w:rsidRPr="00336141">
              <w:t>= 24 (trang)</w:t>
            </w:r>
          </w:p>
          <w:p w:rsidR="002B5A4C" w:rsidRPr="00336141" w:rsidRDefault="00312D5E" w:rsidP="00552B60">
            <w:pPr>
              <w:spacing w:after="120"/>
            </w:pPr>
            <w:r>
              <w:t>Số trang sách ngày thứ ba</w:t>
            </w:r>
            <w:r w:rsidR="002B5A4C" w:rsidRPr="00336141">
              <w:t xml:space="preserve"> Ngọc đọc được là: 40-24= 16 (trang)</w:t>
            </w:r>
          </w:p>
        </w:tc>
        <w:tc>
          <w:tcPr>
            <w:tcW w:w="854" w:type="dxa"/>
            <w:vAlign w:val="center"/>
          </w:tcPr>
          <w:p w:rsidR="00AE67B3" w:rsidRDefault="00AE67B3" w:rsidP="00AE67B3">
            <w:pPr>
              <w:spacing w:after="120"/>
              <w:rPr>
                <w:b/>
              </w:rPr>
            </w:pPr>
            <w:r>
              <w:rPr>
                <w:b/>
              </w:rPr>
              <w:t xml:space="preserve"> </w:t>
            </w:r>
            <w:r w:rsidR="00552B60" w:rsidRPr="00336141">
              <w:rPr>
                <w:b/>
              </w:rPr>
              <w:t>0,</w:t>
            </w:r>
            <w:r w:rsidR="00133DBE" w:rsidRPr="00336141">
              <w:rPr>
                <w:b/>
              </w:rPr>
              <w:t>5</w:t>
            </w:r>
          </w:p>
          <w:p w:rsidR="00133DBE" w:rsidRPr="00336141" w:rsidRDefault="00552B60" w:rsidP="00AE67B3">
            <w:pPr>
              <w:spacing w:after="120"/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3B477B" w:rsidRPr="00336141">
              <w:rPr>
                <w:b/>
              </w:rPr>
              <w:t>2</w:t>
            </w:r>
            <w:r w:rsidR="00133DBE" w:rsidRPr="00336141">
              <w:rPr>
                <w:b/>
              </w:rPr>
              <w:t>5</w:t>
            </w:r>
          </w:p>
          <w:p w:rsidR="00552B60" w:rsidRPr="00336141" w:rsidRDefault="00133DBE" w:rsidP="00AE67B3">
            <w:pPr>
              <w:spacing w:after="120"/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552B60" w:rsidRPr="00336141" w:rsidRDefault="00552B60" w:rsidP="00AE67B3">
            <w:pPr>
              <w:spacing w:after="120"/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3B477B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</w:tc>
      </w:tr>
      <w:tr w:rsidR="00AE67B3" w:rsidRPr="00336141" w:rsidTr="00154EB9">
        <w:trPr>
          <w:trHeight w:val="2499"/>
        </w:trPr>
        <w:tc>
          <w:tcPr>
            <w:tcW w:w="1276" w:type="dxa"/>
            <w:vMerge w:val="restart"/>
            <w:vAlign w:val="center"/>
          </w:tcPr>
          <w:p w:rsidR="00AE67B3" w:rsidRDefault="00AE67B3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Bài</w:t>
            </w:r>
          </w:p>
          <w:p w:rsidR="00AE67B3" w:rsidRPr="00336141" w:rsidRDefault="00FC2F33" w:rsidP="00133DBE">
            <w:pPr>
              <w:jc w:val="center"/>
              <w:rPr>
                <w:b/>
              </w:rPr>
            </w:pPr>
            <w:r>
              <w:rPr>
                <w:b/>
              </w:rPr>
              <w:t xml:space="preserve"> 6</w:t>
            </w:r>
          </w:p>
          <w:p w:rsidR="00AE67B3" w:rsidRPr="00336141" w:rsidRDefault="00154EB9" w:rsidP="00133DBE">
            <w:pPr>
              <w:jc w:val="center"/>
            </w:pPr>
            <w:r>
              <w:t>(2,5</w:t>
            </w:r>
            <w:r w:rsidR="00AE67B3" w:rsidRPr="00336141">
              <w:t xml:space="preserve"> điểm)</w:t>
            </w:r>
          </w:p>
        </w:tc>
        <w:tc>
          <w:tcPr>
            <w:tcW w:w="8643" w:type="dxa"/>
          </w:tcPr>
          <w:p w:rsidR="00AE67B3" w:rsidRDefault="00AE67B3" w:rsidP="00AE67B3">
            <w:pPr>
              <w:pStyle w:val="ListParagraph"/>
              <w:spacing w:after="60"/>
              <w:rPr>
                <w:lang w:val="en-GB"/>
              </w:rPr>
            </w:pPr>
          </w:p>
          <w:p w:rsidR="00AE67B3" w:rsidRPr="00154EB9" w:rsidRDefault="00154EB9" w:rsidP="00154EB9">
            <w:pPr>
              <w:pStyle w:val="ListParagraph"/>
              <w:spacing w:after="60"/>
              <w:rPr>
                <w:lang w:val="en-GB"/>
              </w:rPr>
            </w:pPr>
            <w:r>
              <w:rPr>
                <w:noProof/>
              </w:rPr>
              <w:drawing>
                <wp:inline distT="0" distB="0" distL="0" distR="0" wp14:anchorId="16F821FF" wp14:editId="483CE577">
                  <wp:extent cx="4685714" cy="723810"/>
                  <wp:effectExtent l="0" t="0" r="635" b="635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5714" cy="72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E67B3" w:rsidRDefault="00AE67B3" w:rsidP="00AE67B3">
            <w:pPr>
              <w:pStyle w:val="ListParagraph"/>
              <w:spacing w:after="60"/>
              <w:rPr>
                <w:lang w:val="en-GB"/>
              </w:rPr>
            </w:pPr>
          </w:p>
          <w:p w:rsidR="00AE67B3" w:rsidRPr="00AE67B3" w:rsidRDefault="00AE67B3" w:rsidP="00AE67B3">
            <w:pPr>
              <w:pStyle w:val="ListParagraph"/>
              <w:spacing w:after="60"/>
              <w:rPr>
                <w:lang w:val="en-GB"/>
              </w:rPr>
            </w:pPr>
            <w:r w:rsidRPr="00AE67B3">
              <w:rPr>
                <w:lang w:val="vi-VN"/>
              </w:rPr>
              <w:t>-</w:t>
            </w:r>
            <w:r>
              <w:rPr>
                <w:lang w:val="vi-VN"/>
              </w:rPr>
              <w:t xml:space="preserve"> </w:t>
            </w:r>
            <w:r>
              <w:rPr>
                <w:lang w:val="en-GB"/>
              </w:rPr>
              <w:t>C</w:t>
            </w:r>
            <w:r>
              <w:rPr>
                <w:lang w:val="vi-VN"/>
              </w:rPr>
              <w:t>ác tia trùng nhau gốc O</w:t>
            </w:r>
            <w:r>
              <w:rPr>
                <w:lang w:val="en-GB"/>
              </w:rPr>
              <w:t xml:space="preserve"> là:</w:t>
            </w:r>
            <w:r w:rsidR="00154EB9">
              <w:rPr>
                <w:lang w:val="en-GB"/>
              </w:rPr>
              <w:t xml:space="preserve"> tia Ox và tia OA, tia Oy và tia OB.</w:t>
            </w:r>
          </w:p>
          <w:p w:rsidR="00AE67B3" w:rsidRPr="00154EB9" w:rsidRDefault="00AE67B3" w:rsidP="00154EB9">
            <w:pPr>
              <w:pStyle w:val="ListParagraph"/>
              <w:spacing w:after="60"/>
              <w:rPr>
                <w:lang w:val="en-GB"/>
              </w:rPr>
            </w:pPr>
            <w:r w:rsidRPr="00AE67B3">
              <w:rPr>
                <w:lang w:val="vi-VN"/>
              </w:rPr>
              <w:t xml:space="preserve">- </w:t>
            </w:r>
            <w:r>
              <w:rPr>
                <w:lang w:val="vi-VN"/>
              </w:rPr>
              <w:t xml:space="preserve"> Hai tia Ax và By </w:t>
            </w:r>
            <w:r>
              <w:rPr>
                <w:lang w:val="en-GB"/>
              </w:rPr>
              <w:t>không</w:t>
            </w:r>
            <w:r>
              <w:rPr>
                <w:lang w:val="vi-VN"/>
              </w:rPr>
              <w:t xml:space="preserve"> đối  nhau</w:t>
            </w:r>
            <w:r>
              <w:rPr>
                <w:lang w:val="en-GB"/>
              </w:rPr>
              <w:t xml:space="preserve">. </w:t>
            </w:r>
            <w:r>
              <w:rPr>
                <w:lang w:val="vi-VN"/>
              </w:rPr>
              <w:t xml:space="preserve">Vì </w:t>
            </w:r>
            <w:r>
              <w:rPr>
                <w:lang w:val="en-GB"/>
              </w:rPr>
              <w:t>hai tia này không cùng gốc.</w:t>
            </w:r>
          </w:p>
        </w:tc>
        <w:tc>
          <w:tcPr>
            <w:tcW w:w="854" w:type="dxa"/>
            <w:vAlign w:val="center"/>
          </w:tcPr>
          <w:p w:rsidR="00AE67B3" w:rsidRPr="00336141" w:rsidRDefault="00AE67B3" w:rsidP="00AE67B3">
            <w:pPr>
              <w:rPr>
                <w:b/>
              </w:rPr>
            </w:pPr>
          </w:p>
          <w:p w:rsidR="00AE67B3" w:rsidRPr="00336141" w:rsidRDefault="00AE67B3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154EB9" w:rsidRDefault="00154EB9" w:rsidP="00133DBE">
            <w:pPr>
              <w:jc w:val="center"/>
              <w:rPr>
                <w:b/>
              </w:rPr>
            </w:pPr>
          </w:p>
          <w:p w:rsidR="00154EB9" w:rsidRDefault="00154EB9" w:rsidP="00133DBE">
            <w:pPr>
              <w:jc w:val="center"/>
              <w:rPr>
                <w:b/>
              </w:rPr>
            </w:pPr>
          </w:p>
          <w:p w:rsidR="00154EB9" w:rsidRDefault="00154EB9" w:rsidP="00133DBE">
            <w:pPr>
              <w:jc w:val="center"/>
              <w:rPr>
                <w:b/>
              </w:rPr>
            </w:pPr>
          </w:p>
          <w:p w:rsidR="00AE67B3" w:rsidRPr="00336141" w:rsidRDefault="00154EB9" w:rsidP="00133DBE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="00AE67B3" w:rsidRPr="00336141">
              <w:rPr>
                <w:b/>
              </w:rPr>
              <w:t>5</w:t>
            </w:r>
          </w:p>
          <w:p w:rsidR="00AE67B3" w:rsidRPr="00336141" w:rsidRDefault="00154EB9" w:rsidP="00133DBE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="00AE67B3" w:rsidRPr="00336141">
              <w:rPr>
                <w:b/>
              </w:rPr>
              <w:t>5</w:t>
            </w:r>
          </w:p>
        </w:tc>
      </w:tr>
      <w:tr w:rsidR="008073FC" w:rsidRPr="00336141" w:rsidTr="00154EB9">
        <w:trPr>
          <w:trHeight w:val="876"/>
        </w:trPr>
        <w:tc>
          <w:tcPr>
            <w:tcW w:w="1276" w:type="dxa"/>
            <w:vMerge/>
          </w:tcPr>
          <w:p w:rsidR="008073FC" w:rsidRPr="00336141" w:rsidRDefault="008073FC" w:rsidP="00192E0A"/>
        </w:tc>
        <w:tc>
          <w:tcPr>
            <w:tcW w:w="8643" w:type="dxa"/>
            <w:vAlign w:val="center"/>
          </w:tcPr>
          <w:p w:rsidR="008073FC" w:rsidRPr="00154EB9" w:rsidRDefault="00154EB9" w:rsidP="00154EB9">
            <w:pPr>
              <w:rPr>
                <w:lang w:val="en-GB"/>
              </w:rPr>
            </w:pPr>
            <w:r>
              <w:rPr>
                <w:color w:val="000000"/>
                <w:lang w:val="en-GB"/>
              </w:rPr>
              <w:t>b)</w:t>
            </w:r>
            <w:r w:rsidR="00AE67B3" w:rsidRPr="00154EB9">
              <w:rPr>
                <w:color w:val="000000"/>
                <w:lang w:val="en-GB"/>
              </w:rPr>
              <w:t>Đ</w:t>
            </w:r>
            <w:r w:rsidR="00AE67B3" w:rsidRPr="00154EB9">
              <w:rPr>
                <w:color w:val="000000"/>
                <w:lang w:val="vi-VN"/>
              </w:rPr>
              <w:t xml:space="preserve">iểm nằm bên trong góc </w:t>
            </w:r>
            <w:r w:rsidR="00AE67B3" w:rsidRPr="00154EB9">
              <w:rPr>
                <w:i/>
                <w:color w:val="000000"/>
                <w:lang w:val="vi-VN"/>
              </w:rPr>
              <w:t>xOy</w:t>
            </w:r>
            <w:r w:rsidR="00AE67B3" w:rsidRPr="00154EB9">
              <w:rPr>
                <w:i/>
                <w:color w:val="000000"/>
                <w:lang w:val="en-GB"/>
              </w:rPr>
              <w:t xml:space="preserve"> </w:t>
            </w:r>
            <w:r w:rsidR="00AE67B3" w:rsidRPr="00154EB9">
              <w:rPr>
                <w:color w:val="000000"/>
                <w:lang w:val="en-GB"/>
              </w:rPr>
              <w:t>là P</w:t>
            </w:r>
          </w:p>
        </w:tc>
        <w:tc>
          <w:tcPr>
            <w:tcW w:w="854" w:type="dxa"/>
            <w:vAlign w:val="center"/>
          </w:tcPr>
          <w:p w:rsidR="00715AE5" w:rsidRPr="00336141" w:rsidRDefault="00715AE5" w:rsidP="00133DBE">
            <w:pPr>
              <w:jc w:val="center"/>
              <w:rPr>
                <w:b/>
              </w:rPr>
            </w:pPr>
          </w:p>
          <w:p w:rsidR="008073FC" w:rsidRPr="00336141" w:rsidRDefault="00552B60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8073FC" w:rsidRPr="00336141">
              <w:rPr>
                <w:b/>
              </w:rPr>
              <w:t>5</w:t>
            </w:r>
          </w:p>
        </w:tc>
      </w:tr>
      <w:tr w:rsidR="008073FC" w:rsidRPr="00336141" w:rsidTr="00154EB9">
        <w:trPr>
          <w:trHeight w:val="672"/>
        </w:trPr>
        <w:tc>
          <w:tcPr>
            <w:tcW w:w="1276" w:type="dxa"/>
            <w:vMerge/>
          </w:tcPr>
          <w:p w:rsidR="008073FC" w:rsidRPr="00336141" w:rsidRDefault="008073FC" w:rsidP="00192E0A"/>
        </w:tc>
        <w:tc>
          <w:tcPr>
            <w:tcW w:w="8643" w:type="dxa"/>
            <w:vAlign w:val="center"/>
          </w:tcPr>
          <w:p w:rsidR="008073FC" w:rsidRPr="00336141" w:rsidRDefault="00AE67B3" w:rsidP="00AE67B3">
            <w:r>
              <w:rPr>
                <w:color w:val="000000"/>
              </w:rPr>
              <w:t>c)</w:t>
            </w:r>
            <w:r w:rsidRPr="00336141">
              <w:rPr>
                <w:color w:val="000000"/>
              </w:rPr>
              <w:t>Góc mAn có số đo là</w:t>
            </w:r>
            <w:r>
              <w:rPr>
                <w:color w:val="000000"/>
              </w:rPr>
              <w:t xml:space="preserve"> 50</w:t>
            </w:r>
            <w:r w:rsidRPr="00AE67B3">
              <w:rPr>
                <w:color w:val="000000"/>
                <w:vertAlign w:val="superscript"/>
              </w:rPr>
              <w:t>0</w:t>
            </w:r>
          </w:p>
        </w:tc>
        <w:tc>
          <w:tcPr>
            <w:tcW w:w="854" w:type="dxa"/>
            <w:vAlign w:val="center"/>
          </w:tcPr>
          <w:p w:rsidR="008073FC" w:rsidRPr="00336141" w:rsidRDefault="008073FC" w:rsidP="00AE67B3">
            <w:pPr>
              <w:rPr>
                <w:b/>
              </w:rPr>
            </w:pPr>
          </w:p>
          <w:p w:rsidR="008073FC" w:rsidRPr="00336141" w:rsidRDefault="008073FC" w:rsidP="00133DBE">
            <w:pPr>
              <w:spacing w:after="120"/>
              <w:jc w:val="center"/>
            </w:pPr>
            <w:r w:rsidRPr="00336141">
              <w:rPr>
                <w:b/>
              </w:rPr>
              <w:t>0,5</w:t>
            </w:r>
          </w:p>
        </w:tc>
      </w:tr>
    </w:tbl>
    <w:p w:rsidR="00192E0A" w:rsidRPr="00336141" w:rsidRDefault="00192E0A" w:rsidP="00192E0A"/>
    <w:p w:rsidR="00133DBE" w:rsidRDefault="00133DBE" w:rsidP="00133DBE">
      <w:pPr>
        <w:jc w:val="center"/>
        <w:rPr>
          <w:i/>
        </w:rPr>
      </w:pPr>
      <w:r w:rsidRPr="00336141">
        <w:rPr>
          <w:i/>
        </w:rPr>
        <w:t>(Học sinh làm cách khác đúng, giáo viên căn cứ thang điểm cho đủ số điểm)</w:t>
      </w:r>
    </w:p>
    <w:p w:rsidR="00133DBE" w:rsidRDefault="00133DBE" w:rsidP="00133DBE">
      <w:pPr>
        <w:jc w:val="center"/>
      </w:pPr>
    </w:p>
    <w:p w:rsidR="00D3055F" w:rsidRDefault="00D3055F" w:rsidP="00D3055F">
      <w:pPr>
        <w:tabs>
          <w:tab w:val="left" w:pos="560"/>
          <w:tab w:val="left" w:pos="3360"/>
          <w:tab w:val="left" w:pos="4480"/>
        </w:tabs>
        <w:ind w:right="-1"/>
        <w:jc w:val="center"/>
        <w:rPr>
          <w:b/>
          <w:lang w:val="nl-NL"/>
        </w:rPr>
      </w:pPr>
      <w:r w:rsidRPr="002C7D6D">
        <w:rPr>
          <w:b/>
          <w:lang w:val="nl-NL"/>
        </w:rPr>
        <w:t>MA TRẬN ĐỀ</w:t>
      </w:r>
      <w:r>
        <w:rPr>
          <w:b/>
          <w:lang w:val="nl-NL"/>
        </w:rPr>
        <w:t xml:space="preserve"> KIỂM TRA HKII- TOÁN 6</w:t>
      </w:r>
    </w:p>
    <w:p w:rsidR="00D3055F" w:rsidRPr="002C7D6D" w:rsidRDefault="00D3055F" w:rsidP="00D3055F">
      <w:pPr>
        <w:tabs>
          <w:tab w:val="left" w:pos="560"/>
          <w:tab w:val="left" w:pos="3360"/>
          <w:tab w:val="left" w:pos="4480"/>
        </w:tabs>
        <w:ind w:right="-1"/>
        <w:jc w:val="center"/>
        <w:rPr>
          <w:b/>
          <w:lang w:val="nl-NL"/>
        </w:rPr>
      </w:pPr>
    </w:p>
    <w:tbl>
      <w:tblPr>
        <w:tblW w:w="10326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1260"/>
        <w:gridCol w:w="834"/>
        <w:gridCol w:w="1080"/>
        <w:gridCol w:w="1260"/>
        <w:gridCol w:w="720"/>
        <w:gridCol w:w="1326"/>
        <w:gridCol w:w="340"/>
        <w:gridCol w:w="380"/>
        <w:gridCol w:w="786"/>
        <w:gridCol w:w="900"/>
      </w:tblGrid>
      <w:tr w:rsidR="00D3055F" w:rsidTr="00887714">
        <w:trPr>
          <w:trHeight w:val="248"/>
        </w:trPr>
        <w:tc>
          <w:tcPr>
            <w:tcW w:w="14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 xml:space="preserve">        </w:t>
            </w:r>
          </w:p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 xml:space="preserve">        Cấp độ</w:t>
            </w:r>
          </w:p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</w:p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 xml:space="preserve">   </w:t>
            </w:r>
          </w:p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 xml:space="preserve">Chủ đề </w:t>
            </w:r>
          </w:p>
        </w:tc>
        <w:tc>
          <w:tcPr>
            <w:tcW w:w="209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Mức 1</w:t>
            </w:r>
          </w:p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(Nhận biết)</w:t>
            </w:r>
          </w:p>
        </w:tc>
        <w:tc>
          <w:tcPr>
            <w:tcW w:w="234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Mức 2:</w:t>
            </w:r>
          </w:p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Thông hiểu</w:t>
            </w:r>
          </w:p>
        </w:tc>
        <w:tc>
          <w:tcPr>
            <w:tcW w:w="3552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ind w:left="12"/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Mức 3</w:t>
            </w:r>
          </w:p>
          <w:p w:rsidR="00D3055F" w:rsidRDefault="00D3055F" w:rsidP="00887714">
            <w:pPr>
              <w:ind w:left="12"/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Vận dụng</w:t>
            </w:r>
          </w:p>
          <w:p w:rsidR="00D3055F" w:rsidRDefault="00D3055F" w:rsidP="00887714">
            <w:pPr>
              <w:ind w:left="12"/>
              <w:jc w:val="center"/>
              <w:rPr>
                <w:rFonts w:eastAsia="TimesNewRomanPS-BoldMT"/>
                <w:b/>
                <w:sz w:val="24"/>
                <w:szCs w:val="24"/>
              </w:rPr>
            </w:pPr>
          </w:p>
        </w:tc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Cộng</w:t>
            </w:r>
          </w:p>
        </w:tc>
      </w:tr>
      <w:tr w:rsidR="00D3055F" w:rsidTr="00887714">
        <w:trPr>
          <w:trHeight w:val="598"/>
        </w:trPr>
        <w:tc>
          <w:tcPr>
            <w:tcW w:w="1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</w:p>
        </w:tc>
        <w:tc>
          <w:tcPr>
            <w:tcW w:w="209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</w:p>
        </w:tc>
        <w:tc>
          <w:tcPr>
            <w:tcW w:w="234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Cấp độ thấp</w:t>
            </w: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ind w:left="12"/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Cấp độ cao</w:t>
            </w: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</w:p>
        </w:tc>
      </w:tr>
      <w:tr w:rsidR="00D3055F" w:rsidTr="00887714">
        <w:trPr>
          <w:trHeight w:val="490"/>
        </w:trPr>
        <w:tc>
          <w:tcPr>
            <w:tcW w:w="1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KQ</w:t>
            </w: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T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KQ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TL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KQ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TL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KQ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TL</w:t>
            </w:r>
          </w:p>
        </w:tc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D3055F" w:rsidTr="00887714">
        <w:trPr>
          <w:trHeight w:val="808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b/>
                <w:bCs/>
                <w:sz w:val="24"/>
                <w:szCs w:val="24"/>
              </w:rPr>
            </w:pPr>
          </w:p>
          <w:p w:rsidR="00D3055F" w:rsidRDefault="00D3055F" w:rsidP="00887714">
            <w:pPr>
              <w:jc w:val="both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sz w:val="24"/>
                <w:szCs w:val="24"/>
                <w:lang w:val="nl-NL"/>
              </w:rPr>
              <w:t xml:space="preserve">1. </w:t>
            </w:r>
            <w:r>
              <w:rPr>
                <w:b/>
                <w:sz w:val="24"/>
                <w:szCs w:val="24"/>
                <w:lang w:val="it-IT"/>
              </w:rPr>
              <w:t>Về phân số, số thập phân</w:t>
            </w:r>
          </w:p>
          <w:p w:rsidR="00D3055F" w:rsidRDefault="00D3055F" w:rsidP="00887714">
            <w:pPr>
              <w:jc w:val="both"/>
              <w:rPr>
                <w:b/>
                <w:sz w:val="24"/>
                <w:szCs w:val="24"/>
                <w:lang w:val="nl-NL"/>
              </w:rPr>
            </w:pPr>
          </w:p>
        </w:tc>
        <w:tc>
          <w:tcPr>
            <w:tcW w:w="20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- Thực hiện được kết quả của các phép toán cộng trừ nhân chia phân số. (Câu 3)</w:t>
            </w: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Giải được bài toán tìm x thông qua thực hiện các phép tính trên tập số nguyên, phân số (Câu 3).</w:t>
            </w:r>
          </w:p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Giải được bài toán tìm giá trị phân số của một số cho trước ( Câu 5)</w:t>
            </w: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sz w:val="24"/>
                <w:szCs w:val="24"/>
                <w:lang w:val="nl-NL"/>
              </w:rPr>
            </w:pPr>
          </w:p>
        </w:tc>
      </w:tr>
      <w:tr w:rsidR="00D3055F" w:rsidTr="00887714">
        <w:trPr>
          <w:trHeight w:val="868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Số câu</w:t>
            </w:r>
          </w:p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Số điểm</w:t>
            </w:r>
          </w:p>
          <w:p w:rsidR="00D3055F" w:rsidRDefault="00D3055F" w:rsidP="00887714">
            <w:pPr>
              <w:jc w:val="both"/>
              <w:rPr>
                <w:rFonts w:eastAsia="TimesNewRomanPS-BoldMT"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right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,25</w:t>
            </w:r>
          </w:p>
          <w:p w:rsidR="00D3055F" w:rsidRDefault="00D3055F" w:rsidP="00887714">
            <w:pPr>
              <w:jc w:val="right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2,5%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</w:t>
            </w:r>
          </w:p>
          <w:p w:rsidR="00D3055F" w:rsidRDefault="00D3055F" w:rsidP="00887714">
            <w:pPr>
              <w:jc w:val="right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3,25</w:t>
            </w:r>
          </w:p>
          <w:p w:rsidR="00D3055F" w:rsidRDefault="00D3055F" w:rsidP="00887714">
            <w:pPr>
              <w:jc w:val="center"/>
              <w:rPr>
                <w:color w:val="FF0000"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32,5%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3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5,5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55%</w:t>
            </w:r>
          </w:p>
        </w:tc>
      </w:tr>
      <w:tr w:rsidR="00D3055F" w:rsidTr="00887714">
        <w:trPr>
          <w:trHeight w:val="1341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b/>
                <w:iCs/>
                <w:sz w:val="24"/>
                <w:szCs w:val="24"/>
                <w:lang w:val="nl-NL"/>
              </w:rPr>
            </w:pPr>
            <w:r>
              <w:rPr>
                <w:b/>
                <w:iCs/>
                <w:sz w:val="24"/>
                <w:szCs w:val="24"/>
                <w:lang w:val="nl-NL"/>
              </w:rPr>
              <w:t xml:space="preserve">2. </w:t>
            </w:r>
            <w:r>
              <w:rPr>
                <w:b/>
                <w:iCs/>
                <w:sz w:val="24"/>
                <w:szCs w:val="24"/>
                <w:lang w:val="sv-SE"/>
              </w:rPr>
              <w:t>Những   hình hình học cơ bản</w:t>
            </w:r>
          </w:p>
          <w:p w:rsidR="00D3055F" w:rsidRDefault="00D3055F" w:rsidP="00887714">
            <w:pPr>
              <w:rPr>
                <w:b/>
                <w:i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rPr>
                <w:b/>
                <w:i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rPr>
                <w:b/>
                <w:iCs/>
                <w:sz w:val="24"/>
                <w:szCs w:val="24"/>
                <w:lang w:val="nl-NL"/>
              </w:rPr>
            </w:pPr>
          </w:p>
        </w:tc>
        <w:tc>
          <w:tcPr>
            <w:tcW w:w="20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Nhận biết được điểm nằm bên trong góc, biết đo góc, nhận ra được các tia trùng nhau, đối nhau ( Câu 4)</w:t>
            </w: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</w:tr>
      <w:tr w:rsidR="00D3055F" w:rsidTr="00887714">
        <w:trPr>
          <w:trHeight w:val="1047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Số câu</w:t>
            </w:r>
          </w:p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Số điểm</w:t>
            </w:r>
          </w:p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,5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5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,5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5%</w:t>
            </w:r>
          </w:p>
        </w:tc>
      </w:tr>
      <w:tr w:rsidR="00D3055F" w:rsidTr="00887714">
        <w:trPr>
          <w:trHeight w:val="799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ind w:right="-30"/>
              <w:rPr>
                <w:b/>
                <w:sz w:val="24"/>
                <w:szCs w:val="24"/>
                <w:lang w:val="nl-NL"/>
              </w:rPr>
            </w:pPr>
            <w:r>
              <w:rPr>
                <w:b/>
                <w:sz w:val="24"/>
                <w:szCs w:val="24"/>
                <w:lang w:val="nl-NL"/>
              </w:rPr>
              <w:t xml:space="preserve">3. </w:t>
            </w:r>
            <w:r>
              <w:rPr>
                <w:b/>
                <w:iCs/>
                <w:sz w:val="24"/>
                <w:szCs w:val="24"/>
                <w:lang w:val="sv-SE"/>
              </w:rPr>
              <w:t>Dữ liệu và xác suất thực nghiệm</w:t>
            </w:r>
          </w:p>
        </w:tc>
        <w:tc>
          <w:tcPr>
            <w:tcW w:w="20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Đọc được biểu đồ tranh. So sánh được các số liệu trên biểu đồ ( Câu 1)</w:t>
            </w: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 Vận dụng t</w:t>
            </w:r>
            <w:r>
              <w:rPr>
                <w:sz w:val="24"/>
                <w:szCs w:val="24"/>
                <w:lang w:val="pt-BR"/>
              </w:rPr>
              <w:t>ính xác suất thực nghiệm của các sự kiện ( Câu 2)</w:t>
            </w: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</w:tr>
      <w:tr w:rsidR="00D3055F" w:rsidTr="00887714">
        <w:trPr>
          <w:trHeight w:val="799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ind w:right="-113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Số câu  </w:t>
            </w:r>
          </w:p>
          <w:p w:rsidR="00D3055F" w:rsidRDefault="00D3055F" w:rsidP="00887714">
            <w:pPr>
              <w:rPr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Số điểm </w:t>
            </w:r>
          </w:p>
          <w:p w:rsidR="00D3055F" w:rsidRDefault="00D3055F" w:rsidP="00887714">
            <w:pPr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Tỉ lệ  %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i/>
                <w:sz w:val="24"/>
                <w:szCs w:val="24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tabs>
                <w:tab w:val="left" w:pos="317"/>
              </w:tabs>
              <w:ind w:right="33"/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tabs>
                <w:tab w:val="left" w:pos="317"/>
              </w:tabs>
              <w:ind w:right="33"/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0%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i/>
                <w:sz w:val="24"/>
                <w:szCs w:val="24"/>
                <w:lang w:val="nl-NL"/>
              </w:rPr>
            </w:pP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0%</w:t>
            </w:r>
          </w:p>
        </w:tc>
        <w:tc>
          <w:tcPr>
            <w:tcW w:w="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1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 xml:space="preserve">2     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0%</w:t>
            </w:r>
          </w:p>
        </w:tc>
      </w:tr>
      <w:tr w:rsidR="00D3055F" w:rsidTr="00887714">
        <w:trPr>
          <w:trHeight w:val="896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Tổng số câu</w:t>
            </w:r>
          </w:p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Tổng số đ</w:t>
            </w:r>
          </w:p>
          <w:p w:rsidR="00D3055F" w:rsidRDefault="00D3055F" w:rsidP="00887714">
            <w:pPr>
              <w:ind w:right="-113"/>
              <w:rPr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i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,5</w:t>
            </w:r>
          </w:p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5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2</w:t>
            </w:r>
          </w:p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3,25</w:t>
            </w:r>
          </w:p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32,5%</w:t>
            </w: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3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4,25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42,5%</w:t>
            </w: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6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0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00%</w:t>
            </w:r>
          </w:p>
        </w:tc>
      </w:tr>
      <w:tr w:rsidR="00D3055F" w:rsidTr="00887714">
        <w:trPr>
          <w:trHeight w:val="896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</w:tr>
    </w:tbl>
    <w:p w:rsidR="00D3055F" w:rsidRDefault="00D3055F" w:rsidP="00D3055F"/>
    <w:p w:rsidR="00D3055F" w:rsidRPr="00336141" w:rsidRDefault="00D3055F" w:rsidP="00133DBE">
      <w:pPr>
        <w:jc w:val="center"/>
      </w:pPr>
    </w:p>
    <w:sectPr w:rsidR="00D3055F" w:rsidRPr="00336141" w:rsidSect="00DD6508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/>
      <w:pgMar w:top="851" w:right="624" w:bottom="851" w:left="1134" w:header="450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6556" w:rsidRDefault="00BC6556" w:rsidP="002128B0">
      <w:r>
        <w:separator/>
      </w:r>
    </w:p>
  </w:endnote>
  <w:endnote w:type="continuationSeparator" w:id="0">
    <w:p w:rsidR="00BC6556" w:rsidRDefault="00BC6556" w:rsidP="002128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altName w:val="Segoe Print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6508" w:rsidRDefault="00DD650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6508" w:rsidRPr="00DD6508" w:rsidRDefault="00DD6508" w:rsidP="00DD6508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6508" w:rsidRDefault="00DD650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6556" w:rsidRDefault="00BC6556" w:rsidP="002128B0">
      <w:r>
        <w:separator/>
      </w:r>
    </w:p>
  </w:footnote>
  <w:footnote w:type="continuationSeparator" w:id="0">
    <w:p w:rsidR="00BC6556" w:rsidRDefault="00BC6556" w:rsidP="002128B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6508" w:rsidRDefault="00DD650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6508" w:rsidRPr="00DD6508" w:rsidRDefault="00DD6508" w:rsidP="00DD6508">
    <w:pPr>
      <w:tabs>
        <w:tab w:val="center" w:pos="4680"/>
        <w:tab w:val="right" w:pos="9360"/>
      </w:tabs>
      <w:jc w:val="center"/>
      <w:rPr>
        <w:sz w:val="26"/>
        <w:szCs w:val="26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6508" w:rsidRDefault="00DD650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61612"/>
    <w:multiLevelType w:val="hybridMultilevel"/>
    <w:tmpl w:val="3EAEFBC6"/>
    <w:lvl w:ilvl="0" w:tplc="2BD62A1E">
      <w:start w:val="1"/>
      <w:numFmt w:val="lowerLetter"/>
      <w:lvlText w:val="%1)"/>
      <w:lvlJc w:val="left"/>
      <w:pPr>
        <w:ind w:left="570" w:hanging="360"/>
      </w:pPr>
      <w:rPr>
        <w:rFonts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290" w:hanging="360"/>
      </w:pPr>
    </w:lvl>
    <w:lvl w:ilvl="2" w:tplc="0809001B" w:tentative="1">
      <w:start w:val="1"/>
      <w:numFmt w:val="lowerRoman"/>
      <w:lvlText w:val="%3."/>
      <w:lvlJc w:val="right"/>
      <w:pPr>
        <w:ind w:left="2010" w:hanging="180"/>
      </w:pPr>
    </w:lvl>
    <w:lvl w:ilvl="3" w:tplc="0809000F" w:tentative="1">
      <w:start w:val="1"/>
      <w:numFmt w:val="decimal"/>
      <w:lvlText w:val="%4."/>
      <w:lvlJc w:val="left"/>
      <w:pPr>
        <w:ind w:left="2730" w:hanging="360"/>
      </w:pPr>
    </w:lvl>
    <w:lvl w:ilvl="4" w:tplc="08090019" w:tentative="1">
      <w:start w:val="1"/>
      <w:numFmt w:val="lowerLetter"/>
      <w:lvlText w:val="%5."/>
      <w:lvlJc w:val="left"/>
      <w:pPr>
        <w:ind w:left="3450" w:hanging="360"/>
      </w:pPr>
    </w:lvl>
    <w:lvl w:ilvl="5" w:tplc="0809001B" w:tentative="1">
      <w:start w:val="1"/>
      <w:numFmt w:val="lowerRoman"/>
      <w:lvlText w:val="%6."/>
      <w:lvlJc w:val="right"/>
      <w:pPr>
        <w:ind w:left="4170" w:hanging="180"/>
      </w:pPr>
    </w:lvl>
    <w:lvl w:ilvl="6" w:tplc="0809000F" w:tentative="1">
      <w:start w:val="1"/>
      <w:numFmt w:val="decimal"/>
      <w:lvlText w:val="%7."/>
      <w:lvlJc w:val="left"/>
      <w:pPr>
        <w:ind w:left="4890" w:hanging="360"/>
      </w:pPr>
    </w:lvl>
    <w:lvl w:ilvl="7" w:tplc="08090019" w:tentative="1">
      <w:start w:val="1"/>
      <w:numFmt w:val="lowerLetter"/>
      <w:lvlText w:val="%8."/>
      <w:lvlJc w:val="left"/>
      <w:pPr>
        <w:ind w:left="5610" w:hanging="360"/>
      </w:pPr>
    </w:lvl>
    <w:lvl w:ilvl="8" w:tplc="08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">
    <w:nsid w:val="23326024"/>
    <w:multiLevelType w:val="hybridMultilevel"/>
    <w:tmpl w:val="6DCE0004"/>
    <w:lvl w:ilvl="0" w:tplc="6A06EAB2">
      <w:start w:val="1"/>
      <w:numFmt w:val="lowerLetter"/>
      <w:lvlText w:val="%1)"/>
      <w:lvlJc w:val="left"/>
      <w:pPr>
        <w:ind w:left="57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90" w:hanging="360"/>
      </w:pPr>
    </w:lvl>
    <w:lvl w:ilvl="2" w:tplc="0809001B" w:tentative="1">
      <w:start w:val="1"/>
      <w:numFmt w:val="lowerRoman"/>
      <w:lvlText w:val="%3."/>
      <w:lvlJc w:val="right"/>
      <w:pPr>
        <w:ind w:left="2010" w:hanging="180"/>
      </w:pPr>
    </w:lvl>
    <w:lvl w:ilvl="3" w:tplc="0809000F" w:tentative="1">
      <w:start w:val="1"/>
      <w:numFmt w:val="decimal"/>
      <w:lvlText w:val="%4."/>
      <w:lvlJc w:val="left"/>
      <w:pPr>
        <w:ind w:left="2730" w:hanging="360"/>
      </w:pPr>
    </w:lvl>
    <w:lvl w:ilvl="4" w:tplc="08090019" w:tentative="1">
      <w:start w:val="1"/>
      <w:numFmt w:val="lowerLetter"/>
      <w:lvlText w:val="%5."/>
      <w:lvlJc w:val="left"/>
      <w:pPr>
        <w:ind w:left="3450" w:hanging="360"/>
      </w:pPr>
    </w:lvl>
    <w:lvl w:ilvl="5" w:tplc="0809001B" w:tentative="1">
      <w:start w:val="1"/>
      <w:numFmt w:val="lowerRoman"/>
      <w:lvlText w:val="%6."/>
      <w:lvlJc w:val="right"/>
      <w:pPr>
        <w:ind w:left="4170" w:hanging="180"/>
      </w:pPr>
    </w:lvl>
    <w:lvl w:ilvl="6" w:tplc="0809000F" w:tentative="1">
      <w:start w:val="1"/>
      <w:numFmt w:val="decimal"/>
      <w:lvlText w:val="%7."/>
      <w:lvlJc w:val="left"/>
      <w:pPr>
        <w:ind w:left="4890" w:hanging="360"/>
      </w:pPr>
    </w:lvl>
    <w:lvl w:ilvl="7" w:tplc="08090019" w:tentative="1">
      <w:start w:val="1"/>
      <w:numFmt w:val="lowerLetter"/>
      <w:lvlText w:val="%8."/>
      <w:lvlJc w:val="left"/>
      <w:pPr>
        <w:ind w:left="5610" w:hanging="360"/>
      </w:pPr>
    </w:lvl>
    <w:lvl w:ilvl="8" w:tplc="08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2">
    <w:nsid w:val="2EEF4E5C"/>
    <w:multiLevelType w:val="hybridMultilevel"/>
    <w:tmpl w:val="8F6CAF54"/>
    <w:lvl w:ilvl="0" w:tplc="E9E4819A">
      <w:start w:val="1"/>
      <w:numFmt w:val="lowerLetter"/>
      <w:lvlText w:val="%1)"/>
      <w:lvlJc w:val="left"/>
      <w:pPr>
        <w:ind w:left="1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80" w:hanging="360"/>
      </w:pPr>
    </w:lvl>
    <w:lvl w:ilvl="2" w:tplc="0809001B" w:tentative="1">
      <w:start w:val="1"/>
      <w:numFmt w:val="lowerRoman"/>
      <w:lvlText w:val="%3."/>
      <w:lvlJc w:val="right"/>
      <w:pPr>
        <w:ind w:left="2800" w:hanging="180"/>
      </w:pPr>
    </w:lvl>
    <w:lvl w:ilvl="3" w:tplc="0809000F" w:tentative="1">
      <w:start w:val="1"/>
      <w:numFmt w:val="decimal"/>
      <w:lvlText w:val="%4."/>
      <w:lvlJc w:val="left"/>
      <w:pPr>
        <w:ind w:left="3520" w:hanging="360"/>
      </w:pPr>
    </w:lvl>
    <w:lvl w:ilvl="4" w:tplc="08090019" w:tentative="1">
      <w:start w:val="1"/>
      <w:numFmt w:val="lowerLetter"/>
      <w:lvlText w:val="%5."/>
      <w:lvlJc w:val="left"/>
      <w:pPr>
        <w:ind w:left="4240" w:hanging="360"/>
      </w:pPr>
    </w:lvl>
    <w:lvl w:ilvl="5" w:tplc="0809001B" w:tentative="1">
      <w:start w:val="1"/>
      <w:numFmt w:val="lowerRoman"/>
      <w:lvlText w:val="%6."/>
      <w:lvlJc w:val="right"/>
      <w:pPr>
        <w:ind w:left="4960" w:hanging="180"/>
      </w:pPr>
    </w:lvl>
    <w:lvl w:ilvl="6" w:tplc="0809000F" w:tentative="1">
      <w:start w:val="1"/>
      <w:numFmt w:val="decimal"/>
      <w:lvlText w:val="%7."/>
      <w:lvlJc w:val="left"/>
      <w:pPr>
        <w:ind w:left="5680" w:hanging="360"/>
      </w:pPr>
    </w:lvl>
    <w:lvl w:ilvl="7" w:tplc="08090019" w:tentative="1">
      <w:start w:val="1"/>
      <w:numFmt w:val="lowerLetter"/>
      <w:lvlText w:val="%8."/>
      <w:lvlJc w:val="left"/>
      <w:pPr>
        <w:ind w:left="6400" w:hanging="360"/>
      </w:pPr>
    </w:lvl>
    <w:lvl w:ilvl="8" w:tplc="0809001B" w:tentative="1">
      <w:start w:val="1"/>
      <w:numFmt w:val="lowerRoman"/>
      <w:lvlText w:val="%9."/>
      <w:lvlJc w:val="right"/>
      <w:pPr>
        <w:ind w:left="7120" w:hanging="180"/>
      </w:pPr>
    </w:lvl>
  </w:abstractNum>
  <w:abstractNum w:abstractNumId="3">
    <w:nsid w:val="63B61500"/>
    <w:multiLevelType w:val="hybridMultilevel"/>
    <w:tmpl w:val="69B0DE9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8135C25"/>
    <w:multiLevelType w:val="hybridMultilevel"/>
    <w:tmpl w:val="7556C0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6E4B"/>
    <w:rsid w:val="000269AA"/>
    <w:rsid w:val="0008278F"/>
    <w:rsid w:val="000C335F"/>
    <w:rsid w:val="000C5AF0"/>
    <w:rsid w:val="000D0F5C"/>
    <w:rsid w:val="00102686"/>
    <w:rsid w:val="00133DBE"/>
    <w:rsid w:val="00154EB9"/>
    <w:rsid w:val="00192E0A"/>
    <w:rsid w:val="002128B0"/>
    <w:rsid w:val="00263479"/>
    <w:rsid w:val="002B5A4C"/>
    <w:rsid w:val="00312D5E"/>
    <w:rsid w:val="00336141"/>
    <w:rsid w:val="00394135"/>
    <w:rsid w:val="003B477B"/>
    <w:rsid w:val="003F1E7D"/>
    <w:rsid w:val="00417613"/>
    <w:rsid w:val="00464374"/>
    <w:rsid w:val="00535C91"/>
    <w:rsid w:val="00552B60"/>
    <w:rsid w:val="005668F6"/>
    <w:rsid w:val="006829B8"/>
    <w:rsid w:val="006B721F"/>
    <w:rsid w:val="006D778D"/>
    <w:rsid w:val="00715AE5"/>
    <w:rsid w:val="008073FC"/>
    <w:rsid w:val="00AD514B"/>
    <w:rsid w:val="00AE67B3"/>
    <w:rsid w:val="00B53CCD"/>
    <w:rsid w:val="00BC6556"/>
    <w:rsid w:val="00C06FCB"/>
    <w:rsid w:val="00C17E0B"/>
    <w:rsid w:val="00D3055F"/>
    <w:rsid w:val="00DD6508"/>
    <w:rsid w:val="00E01F9B"/>
    <w:rsid w:val="00E83B10"/>
    <w:rsid w:val="00EA4419"/>
    <w:rsid w:val="00ED57BA"/>
    <w:rsid w:val="00F06E4B"/>
    <w:rsid w:val="00FC2F33"/>
    <w:rsid w:val="00FE52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6E4B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06E4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6E4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E4B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92E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"/>
    <w:basedOn w:val="Normal"/>
    <w:link w:val="ListParagraphChar"/>
    <w:qFormat/>
    <w:rsid w:val="00133DBE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qFormat/>
    <w:locked/>
    <w:rsid w:val="00336141"/>
    <w:rPr>
      <w:rFonts w:ascii="Times New Roman" w:eastAsia="Times New Roman" w:hAnsi="Times New Roman" w:cs="Times New Roman"/>
      <w:sz w:val="28"/>
      <w:szCs w:val="28"/>
    </w:rPr>
  </w:style>
  <w:style w:type="paragraph" w:styleId="Caption">
    <w:name w:val="caption"/>
    <w:basedOn w:val="Normal"/>
    <w:next w:val="Normal"/>
    <w:qFormat/>
    <w:rsid w:val="00FC2F33"/>
    <w:pPr>
      <w:spacing w:before="120" w:after="120"/>
    </w:pPr>
    <w:rPr>
      <w:rFonts w:ascii=".VnTime" w:hAnsi=".VnTime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128B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128B0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2128B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28B0"/>
    <w:rPr>
      <w:rFonts w:ascii="Times New Roman" w:eastAsia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6E4B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06E4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6E4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E4B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92E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"/>
    <w:basedOn w:val="Normal"/>
    <w:link w:val="ListParagraphChar"/>
    <w:qFormat/>
    <w:rsid w:val="00133DBE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qFormat/>
    <w:locked/>
    <w:rsid w:val="00336141"/>
    <w:rPr>
      <w:rFonts w:ascii="Times New Roman" w:eastAsia="Times New Roman" w:hAnsi="Times New Roman" w:cs="Times New Roman"/>
      <w:sz w:val="28"/>
      <w:szCs w:val="28"/>
    </w:rPr>
  </w:style>
  <w:style w:type="paragraph" w:styleId="Caption">
    <w:name w:val="caption"/>
    <w:basedOn w:val="Normal"/>
    <w:next w:val="Normal"/>
    <w:qFormat/>
    <w:rsid w:val="00FC2F33"/>
    <w:pPr>
      <w:spacing w:before="120" w:after="120"/>
    </w:pPr>
    <w:rPr>
      <w:rFonts w:ascii=".VnTime" w:hAnsi=".VnTime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128B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128B0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2128B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28B0"/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736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footer" Target="footer1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footer" Target="footer3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DD59FC-FC91-413E-9BCF-87DDD40D5C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77</Words>
  <Characters>3294</Characters>
  <Application>Microsoft Office Word</Application>
  <DocSecurity>0</DocSecurity>
  <Lines>27</Lines>
  <Paragraphs>7</Paragraphs>
  <ScaleCrop>false</ScaleCrop>
  <Company>thuvienhoclieu.com</Company>
  <LinksUpToDate>false</LinksUpToDate>
  <CharactersWithSpaces>3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25T08:24:00Z</dcterms:created>
  <dcterms:modified xsi:type="dcterms:W3CDTF">2022-04-25T08:25:00Z</dcterms:modified>
</cp:coreProperties>
</file>